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14A1" w:rsidRPr="00354C5D" w:rsidRDefault="002A571E" w:rsidP="00354C5D">
      <w:pPr>
        <w:pStyle w:val="Title"/>
        <w:rPr>
          <w:sz w:val="32"/>
          <w:szCs w:val="32"/>
        </w:rPr>
      </w:pPr>
      <w:r>
        <w:rPr>
          <w:sz w:val="32"/>
          <w:szCs w:val="32"/>
        </w:rPr>
        <w:t>MATLAB PROJECT 0</w:t>
      </w:r>
      <w:r w:rsidR="006233A9">
        <w:rPr>
          <w:sz w:val="32"/>
          <w:szCs w:val="32"/>
        </w:rPr>
        <w:t xml:space="preserve"> </w:t>
      </w:r>
    </w:p>
    <w:p w:rsidR="00AE6074" w:rsidRDefault="002A571E" w:rsidP="00B55F1E">
      <w:pPr>
        <w:pStyle w:val="Heading1"/>
        <w:rPr>
          <w:color w:val="auto"/>
        </w:rPr>
      </w:pPr>
      <w:r>
        <w:rPr>
          <w:color w:val="auto"/>
        </w:rPr>
        <w:t>This</w:t>
      </w:r>
      <w:r w:rsidR="00AA35B7">
        <w:rPr>
          <w:color w:val="auto"/>
        </w:rPr>
        <w:t xml:space="preserve"> is an</w:t>
      </w:r>
      <w:r w:rsidR="00BE164B">
        <w:rPr>
          <w:color w:val="auto"/>
        </w:rPr>
        <w:t xml:space="preserve"> I</w:t>
      </w:r>
      <w:r w:rsidR="00955885">
        <w:rPr>
          <w:color w:val="auto"/>
        </w:rPr>
        <w:t>ndividual A</w:t>
      </w:r>
      <w:r w:rsidR="00F40421">
        <w:rPr>
          <w:color w:val="auto"/>
        </w:rPr>
        <w:t>ssignment which</w:t>
      </w:r>
      <w:r>
        <w:rPr>
          <w:color w:val="auto"/>
        </w:rPr>
        <w:t xml:space="preserve"> </w:t>
      </w:r>
      <w:r w:rsidR="00F40421">
        <w:rPr>
          <w:color w:val="auto"/>
        </w:rPr>
        <w:t xml:space="preserve">has to be </w:t>
      </w:r>
      <w:r w:rsidR="00850C79">
        <w:rPr>
          <w:color w:val="auto"/>
        </w:rPr>
        <w:t xml:space="preserve">completed </w:t>
      </w:r>
      <w:r w:rsidR="00142790">
        <w:rPr>
          <w:color w:val="auto"/>
        </w:rPr>
        <w:t xml:space="preserve">in MATLAB </w:t>
      </w:r>
      <w:r w:rsidR="00850C79">
        <w:rPr>
          <w:color w:val="auto"/>
        </w:rPr>
        <w:t xml:space="preserve">and </w:t>
      </w:r>
      <w:r w:rsidR="009A48A0">
        <w:rPr>
          <w:color w:val="auto"/>
        </w:rPr>
        <w:t>submitted as a PDF file</w:t>
      </w:r>
      <w:r w:rsidR="0052435B">
        <w:rPr>
          <w:color w:val="auto"/>
        </w:rPr>
        <w:t xml:space="preserve"> through</w:t>
      </w:r>
      <w:r w:rsidR="00AA35B7">
        <w:rPr>
          <w:color w:val="auto"/>
        </w:rPr>
        <w:t xml:space="preserve"> the Assignments </w:t>
      </w:r>
      <w:r w:rsidR="008A4371">
        <w:rPr>
          <w:color w:val="auto"/>
        </w:rPr>
        <w:t xml:space="preserve">Canvas </w:t>
      </w:r>
      <w:r w:rsidR="00AA35B7">
        <w:rPr>
          <w:color w:val="auto"/>
        </w:rPr>
        <w:t xml:space="preserve">page </w:t>
      </w:r>
      <w:r w:rsidR="00BE164B">
        <w:rPr>
          <w:color w:val="auto"/>
        </w:rPr>
        <w:t>under</w:t>
      </w:r>
      <w:r w:rsidR="00F40421">
        <w:rPr>
          <w:color w:val="auto"/>
        </w:rPr>
        <w:t xml:space="preserve"> Project</w:t>
      </w:r>
      <w:r w:rsidR="00352471">
        <w:rPr>
          <w:color w:val="auto"/>
        </w:rPr>
        <w:t xml:space="preserve"> </w:t>
      </w:r>
      <w:r w:rsidR="00F40421">
        <w:rPr>
          <w:color w:val="auto"/>
        </w:rPr>
        <w:t xml:space="preserve">0. </w:t>
      </w:r>
      <w:r w:rsidR="00955885">
        <w:rPr>
          <w:color w:val="auto"/>
        </w:rPr>
        <w:t xml:space="preserve"> </w:t>
      </w:r>
      <w:r w:rsidR="001611E1">
        <w:rPr>
          <w:color w:val="auto"/>
        </w:rPr>
        <w:t>This Project is worth 10 points</w:t>
      </w:r>
      <w:r w:rsidR="005F6170">
        <w:rPr>
          <w:color w:val="auto"/>
        </w:rPr>
        <w:t xml:space="preserve">; 3 bonus points can </w:t>
      </w:r>
      <w:r w:rsidR="00013558">
        <w:rPr>
          <w:color w:val="auto"/>
        </w:rPr>
        <w:t>be earned on this Project (see P</w:t>
      </w:r>
      <w:r w:rsidR="005F6170">
        <w:rPr>
          <w:color w:val="auto"/>
        </w:rPr>
        <w:t>age</w:t>
      </w:r>
      <w:r w:rsidR="00EE14FB">
        <w:rPr>
          <w:color w:val="auto"/>
        </w:rPr>
        <w:t xml:space="preserve"> 14</w:t>
      </w:r>
      <w:r w:rsidR="005F6170">
        <w:rPr>
          <w:color w:val="auto"/>
        </w:rPr>
        <w:t>).</w:t>
      </w:r>
    </w:p>
    <w:p w:rsidR="00543E62" w:rsidRDefault="00543E62" w:rsidP="00543E62">
      <w:pPr>
        <w:rPr>
          <w:b/>
          <w:sz w:val="28"/>
          <w:szCs w:val="28"/>
        </w:rPr>
      </w:pPr>
    </w:p>
    <w:p w:rsidR="00543E62" w:rsidRPr="005F6170" w:rsidRDefault="0052435B" w:rsidP="00543E62">
      <w:r>
        <w:rPr>
          <w:b/>
        </w:rPr>
        <w:t xml:space="preserve">You will use </w:t>
      </w:r>
      <w:r w:rsidR="00543E62" w:rsidRPr="005F6170">
        <w:rPr>
          <w:b/>
        </w:rPr>
        <w:t xml:space="preserve">Live Script and do all exercises within the Live Editor. Please see below </w:t>
      </w:r>
      <w:r w:rsidR="00AA35B7">
        <w:rPr>
          <w:b/>
        </w:rPr>
        <w:t xml:space="preserve">a </w:t>
      </w:r>
      <w:r w:rsidR="00543E62" w:rsidRPr="005F6170">
        <w:rPr>
          <w:b/>
        </w:rPr>
        <w:t>link to the vid</w:t>
      </w:r>
      <w:r w:rsidR="00410F35">
        <w:rPr>
          <w:b/>
        </w:rPr>
        <w:t xml:space="preserve">eo that explains how to use </w:t>
      </w:r>
      <w:r w:rsidR="00543E62" w:rsidRPr="005F6170">
        <w:rPr>
          <w:b/>
        </w:rPr>
        <w:t>Live Edito</w:t>
      </w:r>
      <w:r w:rsidR="005F6170">
        <w:rPr>
          <w:b/>
        </w:rPr>
        <w:t>r and how to create a report (</w:t>
      </w:r>
      <w:r w:rsidR="00543E62" w:rsidRPr="005F6170">
        <w:rPr>
          <w:b/>
        </w:rPr>
        <w:t>PDF file)</w:t>
      </w:r>
      <w:r w:rsidR="005F6170">
        <w:rPr>
          <w:b/>
        </w:rPr>
        <w:t>:</w:t>
      </w:r>
    </w:p>
    <w:p w:rsidR="00543E62" w:rsidRDefault="00933603" w:rsidP="00543E62">
      <w:hyperlink r:id="rId8" w:history="1">
        <w:r w:rsidR="00543E62" w:rsidRPr="004E372E">
          <w:rPr>
            <w:rStyle w:val="Hyperlink"/>
          </w:rPr>
          <w:t>https://www.mathworks.com/videos/using-the-live-editor-117940.html?s_tid=srchtitle</w:t>
        </w:r>
      </w:hyperlink>
    </w:p>
    <w:p w:rsidR="004B7257" w:rsidRPr="005F6170" w:rsidRDefault="00495ACD" w:rsidP="004B7257">
      <w:pPr>
        <w:rPr>
          <w:b/>
        </w:rPr>
      </w:pPr>
      <w:r>
        <w:rPr>
          <w:b/>
        </w:rPr>
        <w:t>The final script has to be</w:t>
      </w:r>
      <w:r w:rsidR="00543E62" w:rsidRPr="005F6170">
        <w:rPr>
          <w:b/>
        </w:rPr>
        <w:t xml:space="preserve"> generated by exporting the Live Script to PDF.</w:t>
      </w:r>
      <w:r w:rsidR="004B7257" w:rsidRPr="005F6170">
        <w:rPr>
          <w:b/>
        </w:rPr>
        <w:t xml:space="preserve"> </w:t>
      </w:r>
    </w:p>
    <w:p w:rsidR="00DE6DE4" w:rsidRDefault="00DE6DE4" w:rsidP="004B7257"/>
    <w:p w:rsidR="001831DC" w:rsidRPr="00D41BCF" w:rsidRDefault="00C6480D" w:rsidP="004B7257">
      <w:pPr>
        <w:rPr>
          <w:b/>
        </w:rPr>
      </w:pPr>
      <w:r>
        <w:t>In this Project</w:t>
      </w:r>
      <w:r w:rsidR="00AA35B7">
        <w:t>,</w:t>
      </w:r>
      <w:r>
        <w:t xml:space="preserve"> y</w:t>
      </w:r>
      <w:r w:rsidR="00850C79" w:rsidRPr="00D41BCF">
        <w:t xml:space="preserve">ou will learn </w:t>
      </w:r>
      <w:r w:rsidR="003414D1">
        <w:t>h</w:t>
      </w:r>
      <w:r w:rsidR="0052435B">
        <w:t xml:space="preserve">ow to use </w:t>
      </w:r>
      <w:r w:rsidR="009A48A0">
        <w:t>Live Editor</w:t>
      </w:r>
      <w:r w:rsidR="003414D1">
        <w:t xml:space="preserve"> and </w:t>
      </w:r>
      <w:r w:rsidR="00AA35B7">
        <w:t xml:space="preserve">how to </w:t>
      </w:r>
      <w:r w:rsidR="003414D1">
        <w:t xml:space="preserve">work with matrices in MATLAB. You will review </w:t>
      </w:r>
      <w:r>
        <w:t xml:space="preserve">some </w:t>
      </w:r>
      <w:r w:rsidR="003414D1">
        <w:t xml:space="preserve">basic programming techniques. You will also learn </w:t>
      </w:r>
      <w:r w:rsidR="00352471">
        <w:t xml:space="preserve">how to create </w:t>
      </w:r>
      <w:r w:rsidR="00AA35B7">
        <w:t xml:space="preserve">functions </w:t>
      </w:r>
      <w:r w:rsidR="00352471">
        <w:t xml:space="preserve">and work with </w:t>
      </w:r>
      <w:r w:rsidR="00AA35B7">
        <w:t>them</w:t>
      </w:r>
      <w:r w:rsidR="003414D1">
        <w:t xml:space="preserve"> in </w:t>
      </w:r>
      <w:r>
        <w:t>MATLAB</w:t>
      </w:r>
      <w:r w:rsidR="00475094" w:rsidRPr="00D41BCF">
        <w:t>.</w:t>
      </w:r>
      <w:r w:rsidR="00BE164B" w:rsidRPr="00D41BCF">
        <w:t xml:space="preserve"> </w:t>
      </w:r>
    </w:p>
    <w:p w:rsidR="00170BF2" w:rsidRPr="00D41BCF" w:rsidRDefault="00170BF2" w:rsidP="00170BF2"/>
    <w:p w:rsidR="00170BF2" w:rsidRDefault="00170BF2" w:rsidP="00170BF2">
      <w:pPr>
        <w:rPr>
          <w:b/>
        </w:rPr>
      </w:pPr>
      <w:r>
        <w:rPr>
          <w:b/>
        </w:rPr>
        <w:t xml:space="preserve">Please read carefully instructions for each Project </w:t>
      </w:r>
      <w:r w:rsidR="00D71947">
        <w:rPr>
          <w:b/>
        </w:rPr>
        <w:t xml:space="preserve">posted on the </w:t>
      </w:r>
      <w:r w:rsidR="009742DF">
        <w:rPr>
          <w:b/>
        </w:rPr>
        <w:t xml:space="preserve">Canvas </w:t>
      </w:r>
      <w:r w:rsidR="005A3B89">
        <w:rPr>
          <w:b/>
        </w:rPr>
        <w:t xml:space="preserve">page </w:t>
      </w:r>
      <w:r w:rsidR="009742DF">
        <w:rPr>
          <w:b/>
        </w:rPr>
        <w:t>Assignments, Project #,</w:t>
      </w:r>
      <w:r w:rsidR="007C7694">
        <w:rPr>
          <w:b/>
        </w:rPr>
        <w:t xml:space="preserve"> before you begin working on the project</w:t>
      </w:r>
      <w:r>
        <w:rPr>
          <w:b/>
        </w:rPr>
        <w:t>.</w:t>
      </w:r>
    </w:p>
    <w:p w:rsidR="00BE164B" w:rsidRDefault="00BE164B" w:rsidP="00BE164B"/>
    <w:p w:rsidR="00224335" w:rsidRDefault="003414D1" w:rsidP="006719A1">
      <w:pPr>
        <w:rPr>
          <w:rStyle w:val="BookTitle"/>
        </w:rPr>
      </w:pPr>
      <w:r>
        <w:rPr>
          <w:rStyle w:val="BookTitle"/>
        </w:rPr>
        <w:t>Using</w:t>
      </w:r>
      <w:r w:rsidR="00917378">
        <w:rPr>
          <w:rStyle w:val="BookTitle"/>
        </w:rPr>
        <w:t xml:space="preserve"> Live Editor</w:t>
      </w:r>
    </w:p>
    <w:p w:rsidR="00412B1A" w:rsidRDefault="00412B1A" w:rsidP="006719A1">
      <w:r>
        <w:t xml:space="preserve">1) </w:t>
      </w:r>
      <w:r w:rsidR="00224335">
        <w:t xml:space="preserve">Open MATLAB application. </w:t>
      </w:r>
      <w:r>
        <w:br/>
      </w:r>
      <w:r w:rsidRPr="00C6480D">
        <w:rPr>
          <w:u w:val="single"/>
        </w:rPr>
        <w:t>Note</w:t>
      </w:r>
      <w:r w:rsidR="00410F35">
        <w:t>: If you wish</w:t>
      </w:r>
      <w:r>
        <w:t xml:space="preserve"> to</w:t>
      </w:r>
      <w:r w:rsidR="00AB2F07">
        <w:t xml:space="preserve"> access MATLAB through </w:t>
      </w:r>
      <w:r w:rsidR="00224335">
        <w:t>UF Apps</w:t>
      </w:r>
      <w:r>
        <w:t>, please refer to the file “A</w:t>
      </w:r>
      <w:r w:rsidR="00790CD9">
        <w:t>ccessing MATLAB o</w:t>
      </w:r>
      <w:r w:rsidR="00410F35">
        <w:t xml:space="preserve">ff-campus” </w:t>
      </w:r>
      <w:r w:rsidR="002B430F">
        <w:t>located on</w:t>
      </w:r>
      <w:r w:rsidR="00790CD9">
        <w:t xml:space="preserve"> </w:t>
      </w:r>
      <w:r w:rsidR="002B430F">
        <w:t>Canvas</w:t>
      </w:r>
      <w:r>
        <w:t xml:space="preserve"> under Assignments, Project</w:t>
      </w:r>
      <w:r w:rsidR="002B430F">
        <w:t xml:space="preserve"> </w:t>
      </w:r>
      <w:r>
        <w:t>0.</w:t>
      </w:r>
    </w:p>
    <w:p w:rsidR="000A2B1F" w:rsidRDefault="00412B1A" w:rsidP="006719A1">
      <w:r>
        <w:t xml:space="preserve">2) </w:t>
      </w:r>
      <w:r w:rsidR="00790CD9" w:rsidRPr="00F70F66">
        <w:rPr>
          <w:u w:val="single"/>
        </w:rPr>
        <w:t>To begin</w:t>
      </w:r>
      <w:r w:rsidR="002000B9" w:rsidRPr="00F70F66">
        <w:rPr>
          <w:u w:val="single"/>
        </w:rPr>
        <w:t xml:space="preserve"> working on Project 0</w:t>
      </w:r>
      <w:r w:rsidR="00AB2F07" w:rsidRPr="00F70F66">
        <w:rPr>
          <w:u w:val="single"/>
        </w:rPr>
        <w:t xml:space="preserve"> in MATLAB</w:t>
      </w:r>
      <w:r w:rsidR="002000B9">
        <w:t xml:space="preserve">, </w:t>
      </w:r>
      <w:r w:rsidR="006C3AE5">
        <w:t xml:space="preserve">choose New </w:t>
      </w:r>
      <w:r>
        <w:t>Live Script</w:t>
      </w:r>
      <w:r w:rsidR="002000B9">
        <w:t xml:space="preserve"> under the </w:t>
      </w:r>
      <w:r w:rsidR="00C369F7">
        <w:t xml:space="preserve">Home tab </w:t>
      </w:r>
      <w:r w:rsidR="00BC2FE5">
        <w:t xml:space="preserve">or </w:t>
      </w:r>
      <w:r w:rsidR="00AA35B7">
        <w:t xml:space="preserve">New →Live Script </w:t>
      </w:r>
      <w:r w:rsidR="00790CD9">
        <w:t xml:space="preserve">under </w:t>
      </w:r>
      <w:r w:rsidR="00890435">
        <w:t xml:space="preserve">the </w:t>
      </w:r>
      <w:r w:rsidR="00C84CEB">
        <w:t>Live Editor ta</w:t>
      </w:r>
      <w:r w:rsidR="00BC2FE5">
        <w:t xml:space="preserve">b </w:t>
      </w:r>
      <w:r w:rsidR="00C369F7">
        <w:t>in MATLAB.</w:t>
      </w:r>
      <w:r>
        <w:t xml:space="preserve"> </w:t>
      </w:r>
      <w:r w:rsidR="00BC2FE5">
        <w:t>When t</w:t>
      </w:r>
      <w:r w:rsidR="00790CD9">
        <w:t xml:space="preserve">he file </w:t>
      </w:r>
      <w:r w:rsidR="006C3AE5">
        <w:t>opens</w:t>
      </w:r>
      <w:r w:rsidR="00790CD9">
        <w:t xml:space="preserve"> up</w:t>
      </w:r>
      <w:r w:rsidR="006C3AE5">
        <w:t>, c</w:t>
      </w:r>
      <w:r w:rsidR="00790CD9">
        <w:t>hoose</w:t>
      </w:r>
      <w:r>
        <w:t xml:space="preserve"> </w:t>
      </w:r>
      <w:r w:rsidR="007D5576">
        <w:t xml:space="preserve">the </w:t>
      </w:r>
      <w:r w:rsidR="002000B9">
        <w:t xml:space="preserve">option </w:t>
      </w:r>
      <w:r w:rsidR="007D5576">
        <w:t xml:space="preserve">“Text” </w:t>
      </w:r>
      <w:r w:rsidR="00F70F66">
        <w:t xml:space="preserve">under the </w:t>
      </w:r>
      <w:r w:rsidR="0052435B">
        <w:t>Live Editor</w:t>
      </w:r>
      <w:r w:rsidR="002000B9">
        <w:t xml:space="preserve"> </w:t>
      </w:r>
      <w:r w:rsidR="00F70F66">
        <w:t xml:space="preserve">tab </w:t>
      </w:r>
      <w:r w:rsidR="002000B9">
        <w:t xml:space="preserve">and type the </w:t>
      </w:r>
      <w:r w:rsidR="00BC2FE5">
        <w:t xml:space="preserve">title </w:t>
      </w:r>
      <w:r w:rsidR="007D5576">
        <w:t>“</w:t>
      </w:r>
      <w:r w:rsidR="00BC2FE5">
        <w:t>Project 0</w:t>
      </w:r>
      <w:r w:rsidR="007D5576">
        <w:t>”</w:t>
      </w:r>
      <w:r w:rsidR="003414D1">
        <w:t>. Then</w:t>
      </w:r>
      <w:r w:rsidR="00AB2F07">
        <w:t>,</w:t>
      </w:r>
      <w:r w:rsidR="003414D1">
        <w:t xml:space="preserve"> </w:t>
      </w:r>
      <w:r w:rsidR="00C84CEB">
        <w:t>type the</w:t>
      </w:r>
      <w:r w:rsidR="007D5576">
        <w:t xml:space="preserve"> h</w:t>
      </w:r>
      <w:r w:rsidR="002000B9">
        <w:t xml:space="preserve">eading </w:t>
      </w:r>
      <w:r w:rsidR="007D5576">
        <w:t>“</w:t>
      </w:r>
      <w:r w:rsidR="00BC2FE5">
        <w:t>Exercise 1</w:t>
      </w:r>
      <w:r w:rsidR="007D5576">
        <w:t>”</w:t>
      </w:r>
      <w:r w:rsidR="002000B9">
        <w:t>. Save the file with the name “</w:t>
      </w:r>
      <w:r w:rsidR="008D55D0">
        <w:t>MAS3114_</w:t>
      </w:r>
      <w:r w:rsidR="002000B9">
        <w:t xml:space="preserve">Project0” – MATLAB saves it in the Current Folder with an extension </w:t>
      </w:r>
      <w:r w:rsidR="004B7257">
        <w:t>.</w:t>
      </w:r>
      <w:r w:rsidR="002000B9">
        <w:t xml:space="preserve">mlx. </w:t>
      </w:r>
    </w:p>
    <w:p w:rsidR="004B7257" w:rsidRDefault="007D313C" w:rsidP="006719A1">
      <w:r>
        <w:t>You will do all</w:t>
      </w:r>
      <w:r w:rsidR="002000B9">
        <w:t xml:space="preserve"> your </w:t>
      </w:r>
      <w:r>
        <w:t xml:space="preserve">work on </w:t>
      </w:r>
      <w:r w:rsidR="0052435B">
        <w:t>this</w:t>
      </w:r>
      <w:r w:rsidR="00DD44FB">
        <w:t xml:space="preserve"> Project</w:t>
      </w:r>
      <w:r>
        <w:t xml:space="preserve"> </w:t>
      </w:r>
      <w:r w:rsidR="009B425A">
        <w:t>within</w:t>
      </w:r>
      <w:r w:rsidR="007D5576">
        <w:t xml:space="preserve"> the</w:t>
      </w:r>
      <w:r w:rsidR="002000B9">
        <w:t xml:space="preserve"> Live Script</w:t>
      </w:r>
      <w:r w:rsidR="004B7257">
        <w:t xml:space="preserve"> </w:t>
      </w:r>
      <w:r w:rsidR="00790CD9">
        <w:t xml:space="preserve">with </w:t>
      </w:r>
      <w:r w:rsidR="004B7257">
        <w:t>except</w:t>
      </w:r>
      <w:r w:rsidR="00790CD9">
        <w:t>ion of creating</w:t>
      </w:r>
      <w:r w:rsidR="004B7257">
        <w:t xml:space="preserve"> a function – a function has to be created </w:t>
      </w:r>
      <w:r w:rsidR="00CC531D">
        <w:t>in a separate file</w:t>
      </w:r>
      <w:r w:rsidR="00BC2FE5">
        <w:t xml:space="preserve"> which will have</w:t>
      </w:r>
      <w:r w:rsidR="004B7257">
        <w:t xml:space="preserve"> an extension .m</w:t>
      </w:r>
      <w:r w:rsidR="00790CD9">
        <w:t xml:space="preserve"> (please see Exercise 3 of</w:t>
      </w:r>
      <w:r>
        <w:t xml:space="preserve"> the current project</w:t>
      </w:r>
      <w:r w:rsidR="00410F35">
        <w:t xml:space="preserve"> on the</w:t>
      </w:r>
      <w:r w:rsidR="00890435">
        <w:t xml:space="preserve"> subject of creating</w:t>
      </w:r>
      <w:r w:rsidR="00DD44FB">
        <w:t xml:space="preserve"> a function in a file</w:t>
      </w:r>
      <w:r>
        <w:t>).</w:t>
      </w:r>
      <w:r w:rsidR="00CC531D">
        <w:t xml:space="preserve"> </w:t>
      </w:r>
      <w:r w:rsidR="002000B9">
        <w:t xml:space="preserve"> </w:t>
      </w:r>
    </w:p>
    <w:p w:rsidR="00412B1A" w:rsidRDefault="0052435B" w:rsidP="006719A1">
      <w:r>
        <w:t xml:space="preserve">When working in Live Script, </w:t>
      </w:r>
      <w:r w:rsidRPr="00F65087">
        <w:rPr>
          <w:b/>
        </w:rPr>
        <w:t>i</w:t>
      </w:r>
      <w:r w:rsidR="00410F35" w:rsidRPr="00F65087">
        <w:rPr>
          <w:b/>
        </w:rPr>
        <w:t xml:space="preserve">t is </w:t>
      </w:r>
      <w:r w:rsidR="005908E5" w:rsidRPr="005908E5">
        <w:rPr>
          <w:b/>
          <w:u w:val="single"/>
        </w:rPr>
        <w:t xml:space="preserve">strongly </w:t>
      </w:r>
      <w:r w:rsidR="0013175C" w:rsidRPr="005908E5">
        <w:rPr>
          <w:b/>
          <w:u w:val="single"/>
        </w:rPr>
        <w:t>recommended</w:t>
      </w:r>
      <w:r w:rsidR="0013175C" w:rsidRPr="00F65087">
        <w:rPr>
          <w:b/>
        </w:rPr>
        <w:t xml:space="preserve"> </w:t>
      </w:r>
      <w:r w:rsidR="00410F35" w:rsidRPr="00F65087">
        <w:rPr>
          <w:b/>
        </w:rPr>
        <w:t>to</w:t>
      </w:r>
      <w:r w:rsidR="00890435" w:rsidRPr="00F65087">
        <w:rPr>
          <w:b/>
        </w:rPr>
        <w:t xml:space="preserve"> insert </w:t>
      </w:r>
      <w:r w:rsidR="00C369F7" w:rsidRPr="00F65087">
        <w:rPr>
          <w:b/>
        </w:rPr>
        <w:t xml:space="preserve">Section Break </w:t>
      </w:r>
      <w:r w:rsidR="009B3C26">
        <w:rPr>
          <w:b/>
        </w:rPr>
        <w:t>after</w:t>
      </w:r>
      <w:r w:rsidR="00EB7DFF" w:rsidRPr="00F65087">
        <w:rPr>
          <w:b/>
        </w:rPr>
        <w:t xml:space="preserve"> each exercise</w:t>
      </w:r>
      <w:r w:rsidR="00CC531D" w:rsidRPr="00F65087">
        <w:rPr>
          <w:b/>
        </w:rPr>
        <w:t xml:space="preserve"> and/or</w:t>
      </w:r>
      <w:r w:rsidR="00C369F7" w:rsidRPr="00F65087">
        <w:rPr>
          <w:b/>
        </w:rPr>
        <w:t xml:space="preserve"> </w:t>
      </w:r>
      <w:r w:rsidR="009B3C26">
        <w:rPr>
          <w:b/>
        </w:rPr>
        <w:t>after</w:t>
      </w:r>
      <w:r w:rsidR="00C369F7" w:rsidRPr="00F65087">
        <w:rPr>
          <w:b/>
        </w:rPr>
        <w:t xml:space="preserve"> each part of an exercise if </w:t>
      </w:r>
      <w:r w:rsidR="00FC723C">
        <w:rPr>
          <w:b/>
        </w:rPr>
        <w:t>the exercise</w:t>
      </w:r>
      <w:r w:rsidRPr="00F65087">
        <w:rPr>
          <w:b/>
        </w:rPr>
        <w:t xml:space="preserve"> is long and contains multiple parts</w:t>
      </w:r>
      <w:r w:rsidR="00F65087">
        <w:t xml:space="preserve"> – this</w:t>
      </w:r>
      <w:r w:rsidR="00CC531D">
        <w:t xml:space="preserve"> will allow</w:t>
      </w:r>
      <w:r w:rsidR="00F65087">
        <w:t xml:space="preserve"> you to run your script smoothly</w:t>
      </w:r>
      <w:r w:rsidR="00CC531D">
        <w:t xml:space="preserve"> </w:t>
      </w:r>
      <w:r w:rsidR="00F65087">
        <w:t xml:space="preserve">and, if </w:t>
      </w:r>
      <w:r w:rsidR="00CC531D">
        <w:t xml:space="preserve">you </w:t>
      </w:r>
      <w:r w:rsidR="00F65087">
        <w:t xml:space="preserve">need </w:t>
      </w:r>
      <w:r w:rsidR="00FC723C">
        <w:t xml:space="preserve">to edit </w:t>
      </w:r>
      <w:r w:rsidR="00CC531D">
        <w:t xml:space="preserve">just one </w:t>
      </w:r>
      <w:r w:rsidR="007D5576">
        <w:t>exercise/</w:t>
      </w:r>
      <w:r w:rsidR="00C369F7">
        <w:t xml:space="preserve">part </w:t>
      </w:r>
      <w:r w:rsidR="00F65087">
        <w:t xml:space="preserve">you can do it </w:t>
      </w:r>
      <w:r w:rsidR="00F70F66">
        <w:t xml:space="preserve">by re-running </w:t>
      </w:r>
      <w:r w:rsidR="004B7257">
        <w:t>that section (</w:t>
      </w:r>
      <w:r w:rsidR="0014513D">
        <w:t>click</w:t>
      </w:r>
      <w:r w:rsidR="009B425A">
        <w:t xml:space="preserve"> on</w:t>
      </w:r>
      <w:r w:rsidR="00C84CEB">
        <w:t xml:space="preserve"> </w:t>
      </w:r>
      <w:r w:rsidR="00C84CEB" w:rsidRPr="00F65087">
        <w:rPr>
          <w:b/>
        </w:rPr>
        <w:t>Run Section</w:t>
      </w:r>
      <w:r w:rsidR="007D5576">
        <w:t xml:space="preserve"> or </w:t>
      </w:r>
      <w:r w:rsidR="007D5576" w:rsidRPr="00F65087">
        <w:rPr>
          <w:b/>
        </w:rPr>
        <w:t>Run and Advance</w:t>
      </w:r>
      <w:r w:rsidR="004B7257">
        <w:t>)</w:t>
      </w:r>
      <w:r w:rsidR="00C369F7">
        <w:t xml:space="preserve">. </w:t>
      </w:r>
      <w:r w:rsidR="00BC2FE5">
        <w:t>I</w:t>
      </w:r>
      <w:r w:rsidR="007D313C">
        <w:t>f you woul</w:t>
      </w:r>
      <w:r w:rsidR="00BC2FE5">
        <w:t xml:space="preserve">d like to </w:t>
      </w:r>
      <w:r w:rsidR="00DD44FB">
        <w:t>re-run the whole Project</w:t>
      </w:r>
      <w:r w:rsidR="00790CD9">
        <w:t xml:space="preserve">, you </w:t>
      </w:r>
      <w:r w:rsidR="00410F35">
        <w:t>could</w:t>
      </w:r>
      <w:r w:rsidR="00BC2FE5">
        <w:t xml:space="preserve"> press </w:t>
      </w:r>
      <w:r w:rsidR="00BC2FE5" w:rsidRPr="006C6A27">
        <w:rPr>
          <w:b/>
        </w:rPr>
        <w:t>Run</w:t>
      </w:r>
      <w:r w:rsidR="00410F35">
        <w:t xml:space="preserve"> or </w:t>
      </w:r>
      <w:r w:rsidR="00410F35" w:rsidRPr="006C6A27">
        <w:rPr>
          <w:b/>
        </w:rPr>
        <w:t>Run to End</w:t>
      </w:r>
      <w:r w:rsidR="00BC2FE5">
        <w:t>.</w:t>
      </w:r>
      <w:r w:rsidR="00DD44FB">
        <w:t xml:space="preserve"> </w:t>
      </w:r>
    </w:p>
    <w:p w:rsidR="00DD44FB" w:rsidRDefault="00576FFD" w:rsidP="006719A1">
      <w:r>
        <w:t>3) If</w:t>
      </w:r>
      <w:r w:rsidR="00790CD9">
        <w:t xml:space="preserve"> you are typing</w:t>
      </w:r>
      <w:r w:rsidR="007D313C">
        <w:t xml:space="preserve"> </w:t>
      </w:r>
      <w:r w:rsidR="00CC531D">
        <w:t xml:space="preserve">a </w:t>
      </w:r>
      <w:r w:rsidR="00CC531D" w:rsidRPr="006C6A27">
        <w:rPr>
          <w:u w:val="single"/>
        </w:rPr>
        <w:t>command</w:t>
      </w:r>
      <w:r w:rsidR="00AB2F07">
        <w:t xml:space="preserve"> </w:t>
      </w:r>
      <w:r w:rsidR="00410F35">
        <w:t xml:space="preserve">(which </w:t>
      </w:r>
      <w:r w:rsidR="00AB2F07">
        <w:t xml:space="preserve">you will </w:t>
      </w:r>
      <w:r w:rsidR="00BC2FE5">
        <w:t>run</w:t>
      </w:r>
      <w:r w:rsidR="00410F35">
        <w:t>)</w:t>
      </w:r>
      <w:r w:rsidR="00CC531D">
        <w:t xml:space="preserve">, you </w:t>
      </w:r>
      <w:r w:rsidR="00790CD9">
        <w:t>need to switch to</w:t>
      </w:r>
      <w:r w:rsidR="00BA179B">
        <w:t xml:space="preserve"> </w:t>
      </w:r>
      <w:r w:rsidR="00AB2F07">
        <w:t xml:space="preserve">the </w:t>
      </w:r>
      <w:r w:rsidR="00BA179B">
        <w:t xml:space="preserve">option </w:t>
      </w:r>
      <w:r w:rsidR="002E0B0E">
        <w:t xml:space="preserve">“Code” </w:t>
      </w:r>
      <w:r w:rsidR="00BA179B">
        <w:t xml:space="preserve">in the Live Editor. </w:t>
      </w:r>
      <w:r w:rsidR="00786DA0">
        <w:t>If you</w:t>
      </w:r>
      <w:r w:rsidR="00890435">
        <w:t xml:space="preserve"> would like to run a </w:t>
      </w:r>
      <w:r w:rsidR="00786DA0">
        <w:t>command</w:t>
      </w:r>
      <w:r w:rsidR="00DD44FB">
        <w:t xml:space="preserve"> and</w:t>
      </w:r>
      <w:r w:rsidR="00790CD9">
        <w:t xml:space="preserve"> get</w:t>
      </w:r>
      <w:r w:rsidR="007D313C">
        <w:t xml:space="preserve"> a</w:t>
      </w:r>
      <w:r w:rsidR="00790CD9">
        <w:t>n</w:t>
      </w:r>
      <w:r w:rsidR="002E0B0E">
        <w:t xml:space="preserve"> output</w:t>
      </w:r>
      <w:r w:rsidR="00C84CEB">
        <w:t xml:space="preserve"> but you do not want this</w:t>
      </w:r>
      <w:r w:rsidR="00790CD9">
        <w:t xml:space="preserve"> output</w:t>
      </w:r>
      <w:r w:rsidR="007D313C">
        <w:t xml:space="preserve"> to be printed, y</w:t>
      </w:r>
      <w:r w:rsidR="003D70FC">
        <w:t>ou should type a semicolon after the command</w:t>
      </w:r>
      <w:r w:rsidR="00786DA0">
        <w:t xml:space="preserve"> – MATLAB will run the command </w:t>
      </w:r>
      <w:r w:rsidR="0052435B">
        <w:t>and store the output</w:t>
      </w:r>
      <w:r w:rsidR="001B3F67">
        <w:t>,</w:t>
      </w:r>
      <w:r w:rsidR="0052435B">
        <w:t xml:space="preserve"> </w:t>
      </w:r>
      <w:r w:rsidR="00786DA0">
        <w:t xml:space="preserve">but </w:t>
      </w:r>
      <w:r w:rsidR="0052435B">
        <w:t xml:space="preserve">the output will not be displayed in the Live </w:t>
      </w:r>
      <w:r w:rsidR="006C6A27">
        <w:t>Script</w:t>
      </w:r>
      <w:r w:rsidR="0052435B">
        <w:t xml:space="preserve"> file</w:t>
      </w:r>
      <w:r w:rsidR="00786DA0">
        <w:t>.</w:t>
      </w:r>
      <w:r w:rsidR="007D313C">
        <w:t xml:space="preserve"> </w:t>
      </w:r>
    </w:p>
    <w:p w:rsidR="00786DA0" w:rsidRDefault="00276A16" w:rsidP="006719A1">
      <w:r>
        <w:rPr>
          <w:u w:val="single"/>
        </w:rPr>
        <w:t>I</w:t>
      </w:r>
      <w:r w:rsidRPr="00276A16">
        <w:rPr>
          <w:u w:val="single"/>
        </w:rPr>
        <w:t>mportant</w:t>
      </w:r>
      <w:r w:rsidR="006C56A8">
        <w:t>: The</w:t>
      </w:r>
      <w:r w:rsidR="007D313C">
        <w:t xml:space="preserve"> </w:t>
      </w:r>
      <w:r w:rsidR="007D313C" w:rsidRPr="0052435B">
        <w:rPr>
          <w:b/>
        </w:rPr>
        <w:t>general r</w:t>
      </w:r>
      <w:r w:rsidR="0012661D" w:rsidRPr="0052435B">
        <w:rPr>
          <w:b/>
        </w:rPr>
        <w:t>ule</w:t>
      </w:r>
      <w:r w:rsidR="00247084">
        <w:t xml:space="preserve"> is that </w:t>
      </w:r>
      <w:r w:rsidR="00247084" w:rsidRPr="00B73157">
        <w:rPr>
          <w:u w:val="single"/>
        </w:rPr>
        <w:t xml:space="preserve">we have </w:t>
      </w:r>
      <w:r w:rsidR="009B3C26">
        <w:rPr>
          <w:u w:val="single"/>
        </w:rPr>
        <w:t xml:space="preserve">to display </w:t>
      </w:r>
      <w:r w:rsidR="00247084" w:rsidRPr="00B73157">
        <w:rPr>
          <w:u w:val="single"/>
        </w:rPr>
        <w:t>all</w:t>
      </w:r>
      <w:r w:rsidR="00790CD9" w:rsidRPr="00B73157">
        <w:rPr>
          <w:u w:val="single"/>
        </w:rPr>
        <w:t xml:space="preserve"> required outputs</w:t>
      </w:r>
      <w:r w:rsidR="00790CD9">
        <w:t xml:space="preserve"> and</w:t>
      </w:r>
      <w:r w:rsidR="00247084">
        <w:t xml:space="preserve"> </w:t>
      </w:r>
      <w:r w:rsidR="007D313C">
        <w:t xml:space="preserve">we </w:t>
      </w:r>
      <w:r w:rsidR="00B73157">
        <w:t xml:space="preserve">should </w:t>
      </w:r>
      <w:r w:rsidR="00DD44FB" w:rsidRPr="00890435">
        <w:rPr>
          <w:u w:val="single"/>
        </w:rPr>
        <w:t>s</w:t>
      </w:r>
      <w:r w:rsidR="00620F10">
        <w:rPr>
          <w:u w:val="single"/>
        </w:rPr>
        <w:t xml:space="preserve">uppress </w:t>
      </w:r>
      <w:r w:rsidR="00B73157">
        <w:rPr>
          <w:u w:val="single"/>
        </w:rPr>
        <w:t xml:space="preserve">the </w:t>
      </w:r>
      <w:r w:rsidR="007D313C" w:rsidRPr="00890435">
        <w:rPr>
          <w:u w:val="single"/>
        </w:rPr>
        <w:t>intermediate outputs</w:t>
      </w:r>
      <w:r w:rsidR="0052435B">
        <w:t xml:space="preserve"> (in a “for” loop, for example)</w:t>
      </w:r>
      <w:r w:rsidR="007D313C">
        <w:t xml:space="preserve"> unless it is specified otherwise</w:t>
      </w:r>
      <w:r w:rsidR="00B73157">
        <w:t xml:space="preserve"> in the instructions</w:t>
      </w:r>
      <w:r w:rsidR="007D313C">
        <w:t xml:space="preserve">.   </w:t>
      </w:r>
    </w:p>
    <w:p w:rsidR="00BA179B" w:rsidRDefault="00786DA0" w:rsidP="006719A1">
      <w:r>
        <w:lastRenderedPageBreak/>
        <w:t>4) If you would</w:t>
      </w:r>
      <w:r w:rsidR="00C84CEB">
        <w:t xml:space="preserve"> like to type</w:t>
      </w:r>
      <w:r w:rsidR="00C0739D">
        <w:t xml:space="preserve"> a </w:t>
      </w:r>
      <w:r w:rsidR="00C0739D" w:rsidRPr="00C0739D">
        <w:rPr>
          <w:u w:val="single"/>
        </w:rPr>
        <w:t>comment</w:t>
      </w:r>
      <w:r w:rsidR="00C0739D">
        <w:t xml:space="preserve"> in your live Script</w:t>
      </w:r>
      <w:r>
        <w:t>, y</w:t>
      </w:r>
      <w:r w:rsidR="00790CD9">
        <w:t>ou can either switch to</w:t>
      </w:r>
      <w:r>
        <w:t xml:space="preserve"> </w:t>
      </w:r>
      <w:r w:rsidR="006C6A27">
        <w:t xml:space="preserve">the </w:t>
      </w:r>
      <w:r>
        <w:t>“T</w:t>
      </w:r>
      <w:r w:rsidR="00CC531D">
        <w:t>ext” option</w:t>
      </w:r>
      <w:r w:rsidR="00890435">
        <w:t>,</w:t>
      </w:r>
      <w:r w:rsidR="00CC531D">
        <w:t xml:space="preserve"> or, if you are using</w:t>
      </w:r>
      <w:r>
        <w:t xml:space="preserve"> </w:t>
      </w:r>
      <w:r w:rsidR="006C6A27">
        <w:t xml:space="preserve">the </w:t>
      </w:r>
      <w:r>
        <w:t xml:space="preserve">“Code” option, </w:t>
      </w:r>
      <w:r w:rsidR="00790CD9">
        <w:t xml:space="preserve">you can </w:t>
      </w:r>
      <w:r>
        <w:t>place the sign % at the beg</w:t>
      </w:r>
      <w:r w:rsidR="00CC531D">
        <w:t xml:space="preserve">inning of the </w:t>
      </w:r>
      <w:r>
        <w:t xml:space="preserve">comment – when </w:t>
      </w:r>
      <w:r w:rsidR="006C6A27">
        <w:t>you run that section</w:t>
      </w:r>
      <w:r w:rsidR="00CC531D">
        <w:t xml:space="preserve">, </w:t>
      </w:r>
      <w:r w:rsidR="00C0739D">
        <w:t>the</w:t>
      </w:r>
      <w:r w:rsidR="00CA4B1D">
        <w:t xml:space="preserve"> part</w:t>
      </w:r>
      <w:r w:rsidR="00C6480D">
        <w:t xml:space="preserve"> </w:t>
      </w:r>
      <w:r w:rsidR="00C84CEB">
        <w:t>that begins</w:t>
      </w:r>
      <w:r w:rsidR="007D313C">
        <w:t xml:space="preserve"> with % </w:t>
      </w:r>
      <w:r>
        <w:t xml:space="preserve">will not be executed.  </w:t>
      </w:r>
      <w:r w:rsidR="003D70FC">
        <w:t xml:space="preserve">  </w:t>
      </w:r>
    </w:p>
    <w:p w:rsidR="00F36E09" w:rsidRDefault="00F36E09" w:rsidP="006719A1">
      <w:r>
        <w:t xml:space="preserve">5) Editing the Live Script is comparatively </w:t>
      </w:r>
      <w:r w:rsidR="009F3878">
        <w:t>easy</w:t>
      </w:r>
      <w:r w:rsidR="007F7A8F">
        <w:t xml:space="preserve">. You just need to make </w:t>
      </w:r>
      <w:r>
        <w:t>correction</w:t>
      </w:r>
      <w:r w:rsidR="005C53CC">
        <w:t>s and re-run the</w:t>
      </w:r>
      <w:r w:rsidR="00890435">
        <w:t xml:space="preserve"> section</w:t>
      </w:r>
      <w:r>
        <w:t xml:space="preserve">. </w:t>
      </w:r>
      <w:r w:rsidR="003415EB">
        <w:t xml:space="preserve">If you </w:t>
      </w:r>
      <w:r w:rsidR="009F3878">
        <w:t xml:space="preserve">have </w:t>
      </w:r>
      <w:r w:rsidR="005C53CC">
        <w:t>made</w:t>
      </w:r>
      <w:r w:rsidR="003415EB">
        <w:t xml:space="preserve"> a change </w:t>
      </w:r>
      <w:r w:rsidR="00C0739D">
        <w:t>in the</w:t>
      </w:r>
      <w:r w:rsidR="005C53CC">
        <w:t xml:space="preserve"> Live Script</w:t>
      </w:r>
      <w:r w:rsidR="00DD44FB">
        <w:t xml:space="preserve">, you </w:t>
      </w:r>
      <w:r w:rsidR="009742DF">
        <w:t xml:space="preserve">will </w:t>
      </w:r>
      <w:r w:rsidR="00C0739D">
        <w:t>need to Save the file</w:t>
      </w:r>
      <w:r w:rsidR="003415EB">
        <w:t>.</w:t>
      </w:r>
      <w:r>
        <w:t xml:space="preserve"> </w:t>
      </w:r>
    </w:p>
    <w:p w:rsidR="0012661D" w:rsidRDefault="0012661D" w:rsidP="006719A1"/>
    <w:p w:rsidR="0012661D" w:rsidRDefault="0012661D" w:rsidP="0012661D">
      <w:r w:rsidRPr="00F67203">
        <w:rPr>
          <w:u w:val="single"/>
        </w:rPr>
        <w:t>NOTE</w:t>
      </w:r>
      <w:r w:rsidR="00DD44FB">
        <w:rPr>
          <w:u w:val="single"/>
        </w:rPr>
        <w:t xml:space="preserve"> on the Format of</w:t>
      </w:r>
      <w:r>
        <w:rPr>
          <w:u w:val="single"/>
        </w:rPr>
        <w:t xml:space="preserve"> </w:t>
      </w:r>
      <w:r w:rsidRPr="00B12A56">
        <w:rPr>
          <w:u w:val="single"/>
        </w:rPr>
        <w:t>Project Instructions</w:t>
      </w:r>
      <w:r>
        <w:t xml:space="preserve">: </w:t>
      </w:r>
    </w:p>
    <w:p w:rsidR="0012661D" w:rsidRDefault="00647FA0" w:rsidP="0012661D">
      <w:r>
        <w:t>(</w:t>
      </w:r>
      <w:r w:rsidR="0012661D">
        <w:t>1) The sign ** at the begi</w:t>
      </w:r>
      <w:r w:rsidR="00DD44FB">
        <w:t>nning of an</w:t>
      </w:r>
      <w:r w:rsidR="0012661D">
        <w:t xml:space="preserve"> Instructional sentence </w:t>
      </w:r>
      <w:r w:rsidR="00DD44FB">
        <w:t xml:space="preserve">in a Project </w:t>
      </w:r>
      <w:r w:rsidR="0012661D">
        <w:t>indicates that this task has to be perform in MATLAB by an appropriate command or a sequence of commands</w:t>
      </w:r>
      <w:r w:rsidR="009F3878">
        <w:t xml:space="preserve">. </w:t>
      </w:r>
      <w:r w:rsidR="0012661D">
        <w:t xml:space="preserve">This sign is not a </w:t>
      </w:r>
      <w:r w:rsidR="005C53CC">
        <w:t xml:space="preserve">MATLAB command – it is used </w:t>
      </w:r>
      <w:r w:rsidR="0012661D">
        <w:t>in the Instructions to emphasize that the task has to be executed</w:t>
      </w:r>
      <w:r w:rsidR="005E5849">
        <w:t xml:space="preserve"> in MATLAB</w:t>
      </w:r>
      <w:r w:rsidR="0012661D">
        <w:t xml:space="preserve">.    </w:t>
      </w:r>
    </w:p>
    <w:p w:rsidR="0012661D" w:rsidRDefault="00647FA0" w:rsidP="0012661D">
      <w:r>
        <w:t>(</w:t>
      </w:r>
      <w:r w:rsidR="0012661D">
        <w:t xml:space="preserve">2) The sign </w:t>
      </w:r>
      <w:r w:rsidR="0012661D" w:rsidRPr="00807EE3">
        <w:rPr>
          <w:b/>
        </w:rPr>
        <w:t>%</w:t>
      </w:r>
      <w:r w:rsidR="00536525">
        <w:t xml:space="preserve"> </w:t>
      </w:r>
      <w:r w:rsidR="0012661D">
        <w:t xml:space="preserve">at the beginning of an </w:t>
      </w:r>
      <w:r w:rsidR="00E61DD4">
        <w:t>I</w:t>
      </w:r>
      <w:r w:rsidR="0012661D">
        <w:t xml:space="preserve">nstructional sentence indicates that you </w:t>
      </w:r>
      <w:r w:rsidR="009F3878">
        <w:t xml:space="preserve">will </w:t>
      </w:r>
      <w:r w:rsidR="0012661D">
        <w:t>need t</w:t>
      </w:r>
      <w:r w:rsidR="00C84CEB">
        <w:t>o t</w:t>
      </w:r>
      <w:r w:rsidR="005C53CC">
        <w:t>ype a comment in the Live Script</w:t>
      </w:r>
      <w:r w:rsidR="006C56A8">
        <w:t xml:space="preserve">. </w:t>
      </w:r>
    </w:p>
    <w:p w:rsidR="00E61DD4" w:rsidRDefault="00E61DD4" w:rsidP="00E61DD4"/>
    <w:p w:rsidR="009B3C26" w:rsidRDefault="00890435" w:rsidP="0083165C">
      <w:r>
        <w:rPr>
          <w:u w:val="single"/>
        </w:rPr>
        <w:t xml:space="preserve">Important </w:t>
      </w:r>
      <w:r w:rsidR="0083165C" w:rsidRPr="00C92B70">
        <w:rPr>
          <w:u w:val="single"/>
        </w:rPr>
        <w:t>Note</w:t>
      </w:r>
      <w:r w:rsidR="006C6A27">
        <w:rPr>
          <w:u w:val="single"/>
        </w:rPr>
        <w:t>s</w:t>
      </w:r>
      <w:r w:rsidR="0083165C">
        <w:t xml:space="preserve">: </w:t>
      </w:r>
      <w:r w:rsidR="009B3C26">
        <w:t xml:space="preserve">1) </w:t>
      </w:r>
      <w:r w:rsidR="0083165C">
        <w:t>Al</w:t>
      </w:r>
      <w:r w:rsidR="006C6A27">
        <w:t>l exercises in this project have to</w:t>
      </w:r>
      <w:r w:rsidR="0083165C">
        <w:t xml:space="preserve"> be completed in the Live Script</w:t>
      </w:r>
      <w:r w:rsidR="009B3C26">
        <w:t xml:space="preserve"> saved with the name</w:t>
      </w:r>
      <w:r w:rsidR="0083165C">
        <w:t xml:space="preserve"> </w:t>
      </w:r>
      <w:r>
        <w:t>“</w:t>
      </w:r>
      <w:r w:rsidR="006C6A27">
        <w:t>MAS3114_</w:t>
      </w:r>
      <w:r>
        <w:t xml:space="preserve">Project0” </w:t>
      </w:r>
      <w:r w:rsidR="009B3C26">
        <w:t xml:space="preserve">using </w:t>
      </w:r>
      <w:r w:rsidR="0083165C">
        <w:t>Live Editor.</w:t>
      </w:r>
      <w:r w:rsidR="009B3C26">
        <w:t xml:space="preserve"> </w:t>
      </w:r>
    </w:p>
    <w:p w:rsidR="009B3C26" w:rsidRDefault="009B3C26" w:rsidP="0083165C">
      <w:pPr>
        <w:rPr>
          <w:b/>
        </w:rPr>
      </w:pPr>
      <w:r>
        <w:t xml:space="preserve">2) </w:t>
      </w:r>
      <w:r w:rsidR="0083165C">
        <w:t xml:space="preserve">Each exercise </w:t>
      </w:r>
      <w:r w:rsidR="008531B5">
        <w:t>should begin</w:t>
      </w:r>
      <w:r w:rsidR="0083165C">
        <w:t xml:space="preserve"> with the line</w:t>
      </w:r>
      <w:r w:rsidR="006C6A27">
        <w:t>:</w:t>
      </w:r>
      <w:r w:rsidR="00276A16">
        <w:t xml:space="preserve"> </w:t>
      </w:r>
      <w:r w:rsidR="0083165C" w:rsidRPr="00B37958">
        <w:rPr>
          <w:b/>
        </w:rPr>
        <w:t>Exercise</w:t>
      </w:r>
      <w:r w:rsidR="0083165C">
        <w:rPr>
          <w:b/>
        </w:rPr>
        <w:t xml:space="preserve"> </w:t>
      </w:r>
      <w:r w:rsidR="0083165C" w:rsidRPr="00B37958">
        <w:rPr>
          <w:b/>
        </w:rPr>
        <w:t>#</w:t>
      </w:r>
      <w:r>
        <w:rPr>
          <w:b/>
        </w:rPr>
        <w:t xml:space="preserve">. </w:t>
      </w:r>
    </w:p>
    <w:p w:rsidR="0083165C" w:rsidRDefault="009B3C26" w:rsidP="0083165C">
      <w:r>
        <w:t xml:space="preserve">3) </w:t>
      </w:r>
      <w:r w:rsidR="0083165C">
        <w:t>You sho</w:t>
      </w:r>
      <w:r w:rsidR="004A5D43">
        <w:t>uld also mark down the parts of</w:t>
      </w:r>
      <w:r w:rsidR="0083165C">
        <w:t xml:space="preserve"> an exercise if it contains multiple parts</w:t>
      </w:r>
      <w:r w:rsidR="006C6A27">
        <w:t>,</w:t>
      </w:r>
      <w:r w:rsidR="0083165C">
        <w:t xml:space="preserve"> such as</w:t>
      </w:r>
      <w:r w:rsidR="006C6A27">
        <w:t>,</w:t>
      </w:r>
      <w:r w:rsidR="00276A16">
        <w:t xml:space="preserve"> Part1, Part</w:t>
      </w:r>
      <w:r w:rsidR="0083165C">
        <w:t xml:space="preserve">2, </w:t>
      </w:r>
      <w:r w:rsidR="006C6A27">
        <w:t xml:space="preserve">(a), (b), </w:t>
      </w:r>
      <w:r w:rsidR="0083165C">
        <w:t xml:space="preserve">and </w:t>
      </w:r>
      <w:r w:rsidR="00890435">
        <w:t>e</w:t>
      </w:r>
      <w:r w:rsidR="00276A16">
        <w:t>tc. - t</w:t>
      </w:r>
      <w:r w:rsidR="00C0739D">
        <w:t xml:space="preserve">his will make </w:t>
      </w:r>
      <w:r w:rsidR="00890435">
        <w:t xml:space="preserve">grading of </w:t>
      </w:r>
      <w:r w:rsidR="0083165C">
        <w:t>the Project</w:t>
      </w:r>
      <w:r w:rsidR="00890435">
        <w:t xml:space="preserve"> easier</w:t>
      </w:r>
      <w:r w:rsidR="0083165C">
        <w:t>.</w:t>
      </w:r>
    </w:p>
    <w:p w:rsidR="004A5D43" w:rsidRDefault="004A5D43" w:rsidP="0083165C"/>
    <w:p w:rsidR="004A5D43" w:rsidRPr="004A5D43" w:rsidRDefault="006C56A8" w:rsidP="004A5D43">
      <w:r>
        <w:t>T</w:t>
      </w:r>
      <w:r w:rsidR="004A5D43" w:rsidRPr="004A5D43">
        <w:t xml:space="preserve">he link </w:t>
      </w:r>
      <w:r>
        <w:t xml:space="preserve">below </w:t>
      </w:r>
      <w:r w:rsidR="004A5D43" w:rsidRPr="004A5D43">
        <w:t xml:space="preserve">to </w:t>
      </w:r>
      <w:r w:rsidR="004A5D43">
        <w:t>the MATLAB website</w:t>
      </w:r>
      <w:r w:rsidR="0061067B">
        <w:t xml:space="preserve"> </w:t>
      </w:r>
      <w:r w:rsidR="00536525">
        <w:t>may</w:t>
      </w:r>
      <w:r w:rsidR="0061067B">
        <w:t xml:space="preserve"> help you to get started</w:t>
      </w:r>
      <w:r w:rsidR="004A5D43">
        <w:t>:</w:t>
      </w:r>
    </w:p>
    <w:p w:rsidR="004A5D43" w:rsidRPr="004A5D43" w:rsidRDefault="00933603" w:rsidP="004A5D43">
      <w:hyperlink r:id="rId9" w:history="1">
        <w:r w:rsidR="004A5D43" w:rsidRPr="004A5D43">
          <w:rPr>
            <w:rStyle w:val="Hyperlink"/>
          </w:rPr>
          <w:t>https://www.mathworks.com/help/matlab/index.html</w:t>
        </w:r>
      </w:hyperlink>
    </w:p>
    <w:p w:rsidR="0083165C" w:rsidRDefault="0083165C" w:rsidP="0083165C">
      <w:pPr>
        <w:rPr>
          <w:rStyle w:val="BookTitle"/>
        </w:rPr>
      </w:pPr>
    </w:p>
    <w:p w:rsidR="00917378" w:rsidRDefault="00917378" w:rsidP="00917378">
      <w:pPr>
        <w:rPr>
          <w:rStyle w:val="BookTitle"/>
        </w:rPr>
      </w:pPr>
      <w:r w:rsidRPr="00D1246C">
        <w:rPr>
          <w:rStyle w:val="BookTitle"/>
        </w:rPr>
        <w:t>Exercise 1</w:t>
      </w:r>
      <w:r>
        <w:rPr>
          <w:rStyle w:val="BookTitle"/>
        </w:rPr>
        <w:t xml:space="preserve">: </w:t>
      </w:r>
      <w:r w:rsidR="003414D1">
        <w:rPr>
          <w:rStyle w:val="BookTitle"/>
        </w:rPr>
        <w:t>W</w:t>
      </w:r>
      <w:r>
        <w:rPr>
          <w:rStyle w:val="BookTitle"/>
        </w:rPr>
        <w:t>ork</w:t>
      </w:r>
      <w:r w:rsidR="003414D1">
        <w:rPr>
          <w:rStyle w:val="BookTitle"/>
        </w:rPr>
        <w:t>ing</w:t>
      </w:r>
      <w:r>
        <w:rPr>
          <w:rStyle w:val="BookTitle"/>
        </w:rPr>
        <w:t xml:space="preserve"> with matrices in MATLAB</w:t>
      </w:r>
    </w:p>
    <w:p w:rsidR="00F36E09" w:rsidRDefault="00E6008C" w:rsidP="002F23B6">
      <w:r w:rsidRPr="00E6008C">
        <w:rPr>
          <w:b/>
        </w:rPr>
        <w:t>Grading</w:t>
      </w:r>
      <w:r w:rsidR="005E5849">
        <w:t xml:space="preserve">: </w:t>
      </w:r>
      <w:r w:rsidR="00890435">
        <w:t>C</w:t>
      </w:r>
      <w:r>
        <w:t>ompleted: 3</w:t>
      </w:r>
      <w:r w:rsidR="005E5849">
        <w:t xml:space="preserve"> points; </w:t>
      </w:r>
      <w:r w:rsidR="00890435">
        <w:t>Not C</w:t>
      </w:r>
      <w:r>
        <w:t>ompleted/</w:t>
      </w:r>
      <w:r w:rsidR="00890435">
        <w:t>P</w:t>
      </w:r>
      <w:r>
        <w:t xml:space="preserve">artially </w:t>
      </w:r>
      <w:r w:rsidR="00890435">
        <w:t>C</w:t>
      </w:r>
      <w:r>
        <w:t>ompleted: 0 points</w:t>
      </w:r>
    </w:p>
    <w:p w:rsidR="00A35313" w:rsidRDefault="00A35313" w:rsidP="002F23B6"/>
    <w:p w:rsidR="002F23B6" w:rsidRDefault="002F23B6" w:rsidP="002F23B6">
      <w:r>
        <w:t xml:space="preserve">DESCRIPTION: </w:t>
      </w:r>
      <w:r w:rsidR="00EF152B">
        <w:t>In this Exercise</w:t>
      </w:r>
      <w:r>
        <w:t>, you will</w:t>
      </w:r>
      <w:r w:rsidRPr="00293BB6">
        <w:t xml:space="preserve"> learn the basics on working with matrices in MATLAB. </w:t>
      </w:r>
      <w:r w:rsidR="000A2B1F">
        <w:t>You have a</w:t>
      </w:r>
      <w:r w:rsidR="003415EB">
        <w:t xml:space="preserve">lready created the Live Script </w:t>
      </w:r>
      <w:r w:rsidR="00890435">
        <w:t>“</w:t>
      </w:r>
      <w:r w:rsidR="00276A16">
        <w:t>MAS3114_Project0</w:t>
      </w:r>
      <w:r w:rsidR="00890435">
        <w:t>”</w:t>
      </w:r>
      <w:r w:rsidR="000A2B1F">
        <w:t>. You will cont</w:t>
      </w:r>
      <w:r w:rsidR="00C0739D">
        <w:t>inue working on Exercises 1 – 4</w:t>
      </w:r>
      <w:r w:rsidR="005E5849">
        <w:t xml:space="preserve"> </w:t>
      </w:r>
      <w:r w:rsidR="000A2B1F">
        <w:t xml:space="preserve">within </w:t>
      </w:r>
      <w:r w:rsidR="007F7A8F">
        <w:t>this file</w:t>
      </w:r>
      <w:r w:rsidR="00091542">
        <w:t xml:space="preserve"> using</w:t>
      </w:r>
      <w:r w:rsidR="00890435">
        <w:t xml:space="preserve"> </w:t>
      </w:r>
      <w:r w:rsidR="000A2B1F">
        <w:t>Live Editor</w:t>
      </w:r>
      <w:r w:rsidR="0012661D">
        <w:t>.</w:t>
      </w:r>
      <w:r w:rsidR="000A2B1F">
        <w:t xml:space="preserve">   </w:t>
      </w:r>
    </w:p>
    <w:p w:rsidR="009A67CF" w:rsidRDefault="009A67CF" w:rsidP="002F23B6">
      <w:pPr>
        <w:rPr>
          <w:b/>
        </w:rPr>
      </w:pPr>
    </w:p>
    <w:p w:rsidR="00E73A51" w:rsidRDefault="00EF152B" w:rsidP="002F23B6">
      <w:r w:rsidRPr="00EF152B">
        <w:rPr>
          <w:b/>
        </w:rPr>
        <w:t>Part 1</w:t>
      </w:r>
      <w:r>
        <w:t xml:space="preserve">: </w:t>
      </w:r>
      <w:r w:rsidR="008838C2">
        <w:rPr>
          <w:u w:val="single"/>
        </w:rPr>
        <w:t xml:space="preserve"> </w:t>
      </w:r>
      <w:r w:rsidR="002F23B6" w:rsidRPr="00354C5D">
        <w:rPr>
          <w:u w:val="single"/>
        </w:rPr>
        <w:t>Creating Matrices</w:t>
      </w:r>
      <w:r w:rsidR="002F23B6">
        <w:t xml:space="preserve"> </w:t>
      </w:r>
    </w:p>
    <w:p w:rsidR="00643C4A" w:rsidRDefault="002F23B6" w:rsidP="002F23B6">
      <w:r>
        <w:t>A matrix is a rectangular array, and</w:t>
      </w:r>
      <w:r w:rsidR="00212CA6">
        <w:t>,</w:t>
      </w:r>
      <w:r>
        <w:t xml:space="preserve"> in linear algebra the entries will usually be the </w:t>
      </w:r>
      <w:r w:rsidR="005E5849">
        <w:t>numbers. The most direct way of creating</w:t>
      </w:r>
      <w:r>
        <w:t xml:space="preserve"> a matrix is to type the numbers between the brackets using a space or comma to separate different entries in a row and using semicolon or </w:t>
      </w:r>
      <w:r w:rsidRPr="00EB20AA">
        <w:rPr>
          <w:b/>
        </w:rPr>
        <w:t>[Enter]</w:t>
      </w:r>
      <w:r>
        <w:t xml:space="preserve"> to create row breaks. For example, </w:t>
      </w:r>
      <w:r w:rsidR="00643C4A">
        <w:t>if you typ</w:t>
      </w:r>
      <w:r w:rsidR="00AF01C7">
        <w:t>e</w:t>
      </w:r>
      <w:r w:rsidR="00D30964">
        <w:t xml:space="preserve"> </w:t>
      </w:r>
    </w:p>
    <w:p w:rsidR="00B4361B" w:rsidRDefault="00156D00" w:rsidP="00B4361B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A=[0 3 6 9; 1 4 7 10; 2 5 8</w:t>
      </w:r>
      <w:r w:rsidR="00B4361B">
        <w:rPr>
          <w:rFonts w:ascii="Courier" w:hAnsi="Courier" w:cs="Courier"/>
          <w:color w:val="000000"/>
          <w:sz w:val="21"/>
          <w:szCs w:val="21"/>
          <w:lang w:eastAsia="en-US"/>
        </w:rPr>
        <w:t xml:space="preserve"> 11]</w:t>
      </w:r>
    </w:p>
    <w:p w:rsidR="00FA26BF" w:rsidRDefault="00276A16" w:rsidP="002F23B6">
      <w:r>
        <w:t>and r</w:t>
      </w:r>
      <w:r w:rsidR="00FA26BF">
        <w:t>un</w:t>
      </w:r>
      <w:r>
        <w:t xml:space="preserve"> the script</w:t>
      </w:r>
      <w:r w:rsidR="00EF152B">
        <w:t>,</w:t>
      </w:r>
      <w:r w:rsidR="00FA26BF">
        <w:t xml:space="preserve"> </w:t>
      </w:r>
      <w:r w:rsidR="00643C4A">
        <w:t>it will create</w:t>
      </w:r>
      <w:r w:rsidR="00D30964">
        <w:t xml:space="preserve"> a variable A in MATLAB and out</w:t>
      </w:r>
      <w:r w:rsidR="00FA26BF">
        <w:t>p</w:t>
      </w:r>
      <w:r w:rsidR="00643C4A">
        <w:t>ut</w:t>
      </w:r>
      <w:r w:rsidR="00FA26BF">
        <w:t xml:space="preserve"> it</w:t>
      </w:r>
      <w:r w:rsidR="00EF152B">
        <w:t xml:space="preserve"> as a 3 by 4 matrix A</w:t>
      </w:r>
      <w:r w:rsidR="00D30964">
        <w:t>.</w:t>
      </w:r>
      <w:r w:rsidR="00FA26BF">
        <w:t xml:space="preserve"> </w:t>
      </w:r>
    </w:p>
    <w:p w:rsidR="002F23B6" w:rsidRDefault="002F23B6" w:rsidP="00796C56">
      <w:r>
        <w:t>**Type the following ma</w:t>
      </w:r>
      <w:r w:rsidR="0002313D">
        <w:t xml:space="preserve">trices </w:t>
      </w:r>
      <w:r w:rsidR="00F879EF">
        <w:t>in the</w:t>
      </w:r>
      <w:r w:rsidR="00620F10">
        <w:t xml:space="preserve"> Live Script</w:t>
      </w:r>
      <w:r w:rsidR="00AF01C7">
        <w:t>:</w:t>
      </w:r>
    </w:p>
    <w:p w:rsidR="002F23B6" w:rsidRDefault="007F7A8F" w:rsidP="002F23B6">
      <w:r w:rsidRPr="00EB20AA">
        <w:rPr>
          <w:position w:val="-50"/>
        </w:rPr>
        <w:object w:dxaOrig="19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56.25pt" o:ole="">
            <v:imagedata r:id="rId10" o:title=""/>
          </v:shape>
          <o:OLEObject Type="Embed" ProgID="Equation.DSMT4" ShapeID="_x0000_i1025" DrawAspect="Content" ObjectID="_1661097366" r:id="rId11"/>
        </w:object>
      </w:r>
      <w:r w:rsidR="004B5D81">
        <w:t>,</w:t>
      </w:r>
      <w:r w:rsidR="002F23B6">
        <w:t xml:space="preserve">   </w:t>
      </w:r>
      <w:r w:rsidR="00B4361B" w:rsidRPr="0042337F">
        <w:rPr>
          <w:position w:val="-50"/>
        </w:rPr>
        <w:object w:dxaOrig="1300" w:dyaOrig="1120">
          <v:shape id="_x0000_i1026" type="#_x0000_t75" style="width:64.5pt;height:56.25pt" o:ole="">
            <v:imagedata r:id="rId12" o:title=""/>
          </v:shape>
          <o:OLEObject Type="Embed" ProgID="Equation.DSMT4" ShapeID="_x0000_i1026" DrawAspect="Content" ObjectID="_1661097367" r:id="rId13"/>
        </w:object>
      </w:r>
      <w:r w:rsidR="002F23B6">
        <w:t xml:space="preserve">  </w:t>
      </w:r>
      <w:r w:rsidR="004B5D81">
        <w:t>,</w:t>
      </w:r>
      <w:r w:rsidR="002F23B6">
        <w:t xml:space="preserve">  </w:t>
      </w:r>
      <w:r w:rsidR="00B4361B" w:rsidRPr="00EB20AA">
        <w:rPr>
          <w:position w:val="-50"/>
        </w:rPr>
        <w:object w:dxaOrig="840" w:dyaOrig="1120">
          <v:shape id="_x0000_i1027" type="#_x0000_t75" style="width:42pt;height:56.25pt" o:ole="">
            <v:imagedata r:id="rId14" o:title=""/>
          </v:shape>
          <o:OLEObject Type="Embed" ProgID="Equation.DSMT4" ShapeID="_x0000_i1027" DrawAspect="Content" ObjectID="_1661097368" r:id="rId15"/>
        </w:object>
      </w:r>
      <w:r w:rsidR="002F23B6">
        <w:t xml:space="preserve"> </w:t>
      </w:r>
      <w:r w:rsidR="004B5D81">
        <w:t>,</w:t>
      </w:r>
      <w:r w:rsidR="002F23B6">
        <w:t xml:space="preserve">  </w:t>
      </w:r>
      <w:r w:rsidR="00B4361B" w:rsidRPr="00EB20AA">
        <w:rPr>
          <w:position w:val="-10"/>
        </w:rPr>
        <w:object w:dxaOrig="1700" w:dyaOrig="320">
          <v:shape id="_x0000_i1028" type="#_x0000_t75" style="width:84.75pt;height:15.75pt" o:ole="">
            <v:imagedata r:id="rId16" o:title=""/>
          </v:shape>
          <o:OLEObject Type="Embed" ProgID="Equation.DSMT4" ShapeID="_x0000_i1028" DrawAspect="Content" ObjectID="_1661097369" r:id="rId17"/>
        </w:object>
      </w:r>
      <w:r w:rsidR="004B5D81">
        <w:t>,</w:t>
      </w:r>
      <w:r w:rsidR="002F23B6">
        <w:t xml:space="preserve">   </w:t>
      </w:r>
      <w:r w:rsidR="00B4361B" w:rsidRPr="00B81066">
        <w:rPr>
          <w:position w:val="-66"/>
        </w:rPr>
        <w:object w:dxaOrig="780" w:dyaOrig="1440">
          <v:shape id="_x0000_i1029" type="#_x0000_t75" style="width:39pt;height:1in" o:ole="">
            <v:imagedata r:id="rId18" o:title=""/>
          </v:shape>
          <o:OLEObject Type="Embed" ProgID="Equation.DSMT4" ShapeID="_x0000_i1029" DrawAspect="Content" ObjectID="_1661097370" r:id="rId19"/>
        </w:object>
      </w:r>
      <w:r w:rsidR="002F23B6">
        <w:t xml:space="preserve"> </w:t>
      </w:r>
    </w:p>
    <w:p w:rsidR="00E73A51" w:rsidRDefault="008852FA" w:rsidP="00E73A51">
      <w:r>
        <w:t>After yo</w:t>
      </w:r>
      <w:r w:rsidR="00276A16">
        <w:t>u type the matrices</w:t>
      </w:r>
      <w:r w:rsidR="00156D00">
        <w:t xml:space="preserve"> as they show above</w:t>
      </w:r>
      <w:r w:rsidR="00FA1473">
        <w:t xml:space="preserve"> </w:t>
      </w:r>
      <w:r w:rsidR="00276A16">
        <w:t>and r</w:t>
      </w:r>
      <w:r w:rsidR="005E5849">
        <w:t>un</w:t>
      </w:r>
      <w:r w:rsidR="00276A16">
        <w:t xml:space="preserve"> the script</w:t>
      </w:r>
      <w:r w:rsidR="00EF152B">
        <w:t>,</w:t>
      </w:r>
      <w:r w:rsidR="00FA1473">
        <w:t xml:space="preserve"> the outputs will</w:t>
      </w:r>
      <w:r w:rsidR="009A67CF">
        <w:t xml:space="preserve"> be displayed. D</w:t>
      </w:r>
      <w:r w:rsidR="00AF01C7" w:rsidRPr="00C84CEB">
        <w:rPr>
          <w:u w:val="single"/>
        </w:rPr>
        <w:t>o not suppress</w:t>
      </w:r>
      <w:r w:rsidR="00AF01C7">
        <w:t xml:space="preserve"> outputs</w:t>
      </w:r>
      <w:r w:rsidR="00FA1473">
        <w:t xml:space="preserve"> in this exercise</w:t>
      </w:r>
      <w:r w:rsidR="005E5849">
        <w:t xml:space="preserve">; remember, </w:t>
      </w:r>
      <w:r w:rsidR="00DA2EAD">
        <w:t xml:space="preserve">an </w:t>
      </w:r>
      <w:r w:rsidR="005E5849">
        <w:t>output will be suppressed if you type a semicolon after the command</w:t>
      </w:r>
      <w:r w:rsidR="00AF01C7">
        <w:t>.</w:t>
      </w:r>
      <w:r w:rsidR="005E5849">
        <w:t xml:space="preserve"> </w:t>
      </w:r>
      <w:r w:rsidR="001B3F67">
        <w:t>A</w:t>
      </w:r>
      <w:r w:rsidR="00647FA0">
        <w:t>lso notice</w:t>
      </w:r>
      <w:r w:rsidR="00DA2EAD">
        <w:t xml:space="preserve"> that</w:t>
      </w:r>
      <w:r w:rsidR="00E73A51">
        <w:t xml:space="preserve"> MATLAB is </w:t>
      </w:r>
      <w:r w:rsidR="00E73A51" w:rsidRPr="000B66EC">
        <w:rPr>
          <w:u w:val="single"/>
        </w:rPr>
        <w:t>case sensitive</w:t>
      </w:r>
      <w:r w:rsidR="00E73A51">
        <w:t>.</w:t>
      </w:r>
    </w:p>
    <w:p w:rsidR="00620F10" w:rsidRDefault="00BE7482" w:rsidP="00620F10">
      <w:r>
        <w:lastRenderedPageBreak/>
        <w:t xml:space="preserve">You can </w:t>
      </w:r>
      <w:r w:rsidRPr="00BE7482">
        <w:rPr>
          <w:u w:val="single"/>
        </w:rPr>
        <w:t>save</w:t>
      </w:r>
      <w:r>
        <w:t xml:space="preserve"> the variables in a file by typing</w:t>
      </w:r>
      <w:r w:rsidR="001B3F67">
        <w:t>, for example,</w:t>
      </w:r>
      <w:r>
        <w:t xml:space="preserve"> </w:t>
      </w:r>
      <w:r>
        <w:rPr>
          <w:i/>
        </w:rPr>
        <w:t xml:space="preserve">save </w:t>
      </w:r>
      <w:r w:rsidRPr="009C5428">
        <w:t>Project0</w:t>
      </w:r>
      <w:r>
        <w:t>.</w:t>
      </w:r>
      <w:r w:rsidR="00647FA0">
        <w:t xml:space="preserve"> </w:t>
      </w:r>
      <w:r>
        <w:t xml:space="preserve">The </w:t>
      </w:r>
      <w:r w:rsidR="00647FA0">
        <w:t>variables can be reloaded in a</w:t>
      </w:r>
      <w:r>
        <w:t xml:space="preserve"> future session by typing </w:t>
      </w:r>
      <w:r>
        <w:rPr>
          <w:i/>
        </w:rPr>
        <w:t xml:space="preserve">load </w:t>
      </w:r>
      <w:r w:rsidRPr="009C5428">
        <w:t>Project0</w:t>
      </w:r>
      <w:r w:rsidR="00647FA0">
        <w:t>. As an alternative, yo</w:t>
      </w:r>
      <w:r w:rsidR="003F5AEB">
        <w:t xml:space="preserve">u can re-load </w:t>
      </w:r>
      <w:r w:rsidR="001B3F67">
        <w:t>variables</w:t>
      </w:r>
      <w:r w:rsidR="00A8509C">
        <w:t xml:space="preserve"> </w:t>
      </w:r>
      <w:r w:rsidR="00647FA0">
        <w:t xml:space="preserve">by </w:t>
      </w:r>
      <w:r w:rsidR="00647FA0" w:rsidRPr="00647FA0">
        <w:rPr>
          <w:u w:val="single"/>
        </w:rPr>
        <w:t>re-running</w:t>
      </w:r>
      <w:r w:rsidR="00647FA0">
        <w:t xml:space="preserve"> </w:t>
      </w:r>
      <w:r w:rsidR="001B3F67">
        <w:t xml:space="preserve">that Section of </w:t>
      </w:r>
      <w:r w:rsidR="00647FA0">
        <w:t>the Live Script</w:t>
      </w:r>
      <w:r w:rsidR="00FA1473">
        <w:t xml:space="preserve"> where they were created</w:t>
      </w:r>
      <w:r w:rsidR="00647FA0">
        <w:t xml:space="preserve">. </w:t>
      </w:r>
    </w:p>
    <w:p w:rsidR="00D10742" w:rsidRDefault="00D10742" w:rsidP="00E73A51">
      <w:r w:rsidRPr="00D10742">
        <w:t xml:space="preserve">Please </w:t>
      </w:r>
      <w:r w:rsidRPr="00E40F9D">
        <w:rPr>
          <w:u w:val="single"/>
        </w:rPr>
        <w:t>check out</w:t>
      </w:r>
      <w:r w:rsidRPr="00D10742">
        <w:t xml:space="preserve"> the two small icons in the upper right corner of the Live Editor window</w:t>
      </w:r>
      <w:r w:rsidR="003F5AEB">
        <w:t xml:space="preserve">: </w:t>
      </w:r>
      <w:r w:rsidRPr="00D10742">
        <w:t xml:space="preserve"> </w:t>
      </w:r>
      <w:r>
        <w:t>if you choose an option</w:t>
      </w:r>
      <w:r w:rsidR="00AF01C7">
        <w:t xml:space="preserve"> </w:t>
      </w:r>
      <w:r w:rsidR="00E73A51">
        <w:t>“Show outputs inline”, this part of your project wil</w:t>
      </w:r>
      <w:r w:rsidR="00647FA0">
        <w:t xml:space="preserve">l </w:t>
      </w:r>
      <w:r w:rsidR="00D30964">
        <w:t xml:space="preserve">look similar </w:t>
      </w:r>
      <w:r>
        <w:t xml:space="preserve">to the </w:t>
      </w:r>
      <w:r w:rsidR="00BA0552">
        <w:t>E</w:t>
      </w:r>
      <w:r w:rsidR="003F5AEB">
        <w:t xml:space="preserve">xample </w:t>
      </w:r>
      <w:r>
        <w:t>below; i</w:t>
      </w:r>
      <w:r w:rsidR="00D30964">
        <w:t>f you choose “Show outputs on the right”</w:t>
      </w:r>
      <w:r w:rsidR="00647FA0">
        <w:t>,</w:t>
      </w:r>
      <w:r w:rsidR="00D30964">
        <w:t xml:space="preserve"> it will change the display.</w:t>
      </w:r>
      <w:r w:rsidR="00C75C8D">
        <w:t xml:space="preserve"> </w:t>
      </w:r>
      <w:r w:rsidR="00087C0A">
        <w:t>It might</w:t>
      </w:r>
      <w:r w:rsidR="00B4361B">
        <w:t xml:space="preserve"> be easier to do work </w:t>
      </w:r>
      <w:r w:rsidR="00FA1473">
        <w:t>in the Live Scrip when the</w:t>
      </w:r>
      <w:r w:rsidR="00087C0A">
        <w:t xml:space="preserve"> outputs </w:t>
      </w:r>
      <w:r w:rsidR="00FA1473">
        <w:t xml:space="preserve">are shown </w:t>
      </w:r>
      <w:r w:rsidR="00087C0A">
        <w:t>“</w:t>
      </w:r>
      <w:r w:rsidR="00B4361B">
        <w:t>on the right</w:t>
      </w:r>
      <w:r w:rsidR="00087C0A">
        <w:t>”</w:t>
      </w:r>
      <w:r w:rsidR="00FA1473">
        <w:t>, but</w:t>
      </w:r>
      <w:r w:rsidR="00BA0552">
        <w:t>,</w:t>
      </w:r>
      <w:r w:rsidR="00FA1473">
        <w:t xml:space="preserve"> </w:t>
      </w:r>
      <w:r w:rsidR="00E60A20">
        <w:t>after</w:t>
      </w:r>
      <w:r w:rsidR="00C75C8D">
        <w:t xml:space="preserve"> </w:t>
      </w:r>
      <w:r w:rsidR="00087C0A">
        <w:t xml:space="preserve">the Live Script is exported to a </w:t>
      </w:r>
      <w:r w:rsidR="00E60A20">
        <w:t>PDF, the outputs will be automatically</w:t>
      </w:r>
      <w:r w:rsidR="001B3F67">
        <w:t xml:space="preserve"> </w:t>
      </w:r>
      <w:r w:rsidR="001A7A90">
        <w:t>displayed</w:t>
      </w:r>
      <w:r w:rsidR="00C75C8D">
        <w:t xml:space="preserve"> </w:t>
      </w:r>
      <w:r w:rsidR="001A7A90">
        <w:t>“inline”.</w:t>
      </w:r>
    </w:p>
    <w:p w:rsidR="00E40F9D" w:rsidRDefault="00BA0552" w:rsidP="00E73A51">
      <w:r>
        <w:t xml:space="preserve">Below is an </w:t>
      </w:r>
      <w:r w:rsidRPr="00BA0552">
        <w:rPr>
          <w:u w:val="single"/>
        </w:rPr>
        <w:t>E</w:t>
      </w:r>
      <w:r w:rsidR="00E40F9D" w:rsidRPr="00BA0552">
        <w:rPr>
          <w:u w:val="single"/>
        </w:rPr>
        <w:t>xample</w:t>
      </w:r>
      <w:r w:rsidR="00E40F9D">
        <w:t xml:space="preserve"> how your Project 0 </w:t>
      </w:r>
      <w:r>
        <w:t xml:space="preserve">Live Script </w:t>
      </w:r>
      <w:r w:rsidR="003F5AEB">
        <w:t xml:space="preserve">may look after you typed the given matrices and ran the Section – an option “Show outputs inline” was chosen here. </w:t>
      </w:r>
    </w:p>
    <w:p w:rsidR="00E40F9D" w:rsidRDefault="00E40F9D" w:rsidP="00E73A51"/>
    <w:p w:rsidR="0014513D" w:rsidRDefault="0014513D" w:rsidP="00E73A51">
      <w:pPr>
        <w:rPr>
          <w:rFonts w:ascii="Helvetica" w:hAnsi="Helvetica" w:cs="Helvetica"/>
          <w:color w:val="D55000"/>
          <w:sz w:val="36"/>
          <w:szCs w:val="36"/>
          <w:lang w:eastAsia="en-US"/>
        </w:rPr>
      </w:pPr>
      <w:r>
        <w:rPr>
          <w:rFonts w:ascii="Helvetica" w:hAnsi="Helvetica" w:cs="Helvetica"/>
          <w:color w:val="D55000"/>
          <w:sz w:val="36"/>
          <w:szCs w:val="36"/>
          <w:lang w:eastAsia="en-US"/>
        </w:rPr>
        <w:t>Project 0</w:t>
      </w:r>
    </w:p>
    <w:p w:rsidR="0014513D" w:rsidRDefault="0014513D" w:rsidP="0014513D">
      <w:pPr>
        <w:autoSpaceDE w:val="0"/>
        <w:autoSpaceDN w:val="0"/>
        <w:adjustRightInd w:val="0"/>
        <w:spacing w:before="45" w:after="75"/>
        <w:rPr>
          <w:rFonts w:ascii="Helvetica" w:hAnsi="Helvetica" w:cs="Helvetica"/>
          <w:b/>
          <w:bCs/>
          <w:color w:val="3C3C3C"/>
          <w:sz w:val="30"/>
          <w:szCs w:val="30"/>
          <w:lang w:eastAsia="en-US"/>
        </w:rPr>
      </w:pPr>
      <w:r>
        <w:rPr>
          <w:rFonts w:ascii="Helvetica" w:hAnsi="Helvetica" w:cs="Helvetica"/>
          <w:b/>
          <w:bCs/>
          <w:color w:val="3C3C3C"/>
          <w:sz w:val="30"/>
          <w:szCs w:val="30"/>
          <w:lang w:eastAsia="en-US"/>
        </w:rPr>
        <w:t>Exercise 1</w:t>
      </w:r>
    </w:p>
    <w:p w:rsidR="0014513D" w:rsidRDefault="0014513D" w:rsidP="0014513D">
      <w:pPr>
        <w:autoSpaceDE w:val="0"/>
        <w:autoSpaceDN w:val="0"/>
        <w:adjustRightInd w:val="0"/>
        <w:spacing w:before="30" w:after="135"/>
        <w:rPr>
          <w:rFonts w:ascii="Helvetica" w:hAnsi="Helvetica" w:cs="Helvetica"/>
          <w:color w:val="000000"/>
          <w:sz w:val="21"/>
          <w:szCs w:val="21"/>
          <w:lang w:eastAsia="en-US"/>
        </w:rPr>
      </w:pPr>
      <w:r>
        <w:rPr>
          <w:rFonts w:ascii="Helvetica" w:hAnsi="Helvetica" w:cs="Helvetica"/>
          <w:color w:val="000000"/>
          <w:sz w:val="21"/>
          <w:szCs w:val="21"/>
          <w:lang w:eastAsia="en-US"/>
        </w:rPr>
        <w:t>In this Exercise we will learn the basics on working with matrices in MATLAB.</w:t>
      </w:r>
    </w:p>
    <w:p w:rsidR="0014513D" w:rsidRDefault="0014513D" w:rsidP="0014513D">
      <w:pPr>
        <w:autoSpaceDE w:val="0"/>
        <w:autoSpaceDN w:val="0"/>
        <w:adjustRightInd w:val="0"/>
        <w:spacing w:before="30" w:after="135"/>
        <w:rPr>
          <w:rFonts w:ascii="Helvetica" w:hAnsi="Helvetica" w:cs="Helvetica"/>
          <w:b/>
          <w:bCs/>
          <w:color w:val="000000"/>
          <w:sz w:val="21"/>
          <w:szCs w:val="21"/>
          <w:lang w:eastAsia="en-US"/>
        </w:rPr>
      </w:pPr>
      <w:r>
        <w:rPr>
          <w:rFonts w:ascii="Helvetica" w:hAnsi="Helvetica" w:cs="Helvetica"/>
          <w:b/>
          <w:bCs/>
          <w:color w:val="000000"/>
          <w:sz w:val="21"/>
          <w:szCs w:val="21"/>
          <w:lang w:eastAsia="en-US"/>
        </w:rPr>
        <w:t>Part 1. Creating matrices</w:t>
      </w:r>
    </w:p>
    <w:p w:rsidR="008C4EEA" w:rsidRDefault="008C4EEA" w:rsidP="008C4EEA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A=[0 3 6 9; 1 4 7 10; 2 5 8 11]</w:t>
      </w:r>
    </w:p>
    <w:p w:rsidR="008C4EEA" w:rsidRDefault="008C4EEA" w:rsidP="008C4EEA">
      <w:pPr>
        <w:autoSpaceDE w:val="0"/>
        <w:autoSpaceDN w:val="0"/>
        <w:adjustRightInd w:val="0"/>
        <w:spacing w:before="150" w:after="340"/>
        <w:ind w:left="255"/>
        <w:rPr>
          <w:rFonts w:ascii="Courier" w:hAnsi="Courier" w:cs="Courier"/>
          <w:color w:val="404040"/>
          <w:sz w:val="18"/>
          <w:szCs w:val="18"/>
          <w:lang w:eastAsia="en-US"/>
        </w:rPr>
      </w:pPr>
      <w:r>
        <w:rPr>
          <w:rFonts w:ascii="Courier" w:hAnsi="Courier" w:cs="Courier"/>
          <w:color w:val="404040"/>
          <w:sz w:val="18"/>
          <w:szCs w:val="18"/>
          <w:lang w:eastAsia="en-US"/>
        </w:rPr>
        <w:t xml:space="preserve">A = </w:t>
      </w:r>
      <w:r>
        <w:rPr>
          <w:rFonts w:ascii="Helvetica" w:hAnsi="Helvetica" w:cs="Helvetica"/>
          <w:color w:val="B3B3B3"/>
          <w:sz w:val="18"/>
          <w:szCs w:val="18"/>
          <w:lang w:eastAsia="en-US"/>
        </w:rPr>
        <w:t>3×4</w:t>
      </w:r>
      <w:r>
        <w:rPr>
          <w:rFonts w:ascii="Helvetica" w:hAnsi="Helvetica" w:cs="Helvetica"/>
          <w:color w:val="B3B3B3"/>
          <w:sz w:val="18"/>
          <w:szCs w:val="18"/>
          <w:lang w:eastAsia="en-US"/>
        </w:rPr>
        <w:br/>
      </w:r>
      <w:r>
        <w:rPr>
          <w:rFonts w:ascii="Courier" w:hAnsi="Courier" w:cs="Courier"/>
          <w:color w:val="404040"/>
          <w:sz w:val="18"/>
          <w:szCs w:val="18"/>
          <w:lang w:eastAsia="en-US"/>
        </w:rPr>
        <w:t xml:space="preserve">     0     3     6     9</w:t>
      </w:r>
      <w:r>
        <w:rPr>
          <w:rFonts w:ascii="Courier" w:hAnsi="Courier" w:cs="Courier"/>
          <w:color w:val="404040"/>
          <w:sz w:val="18"/>
          <w:szCs w:val="18"/>
          <w:lang w:eastAsia="en-US"/>
        </w:rPr>
        <w:br/>
        <w:t xml:space="preserve">     1     4     7    10</w:t>
      </w:r>
      <w:r>
        <w:rPr>
          <w:rFonts w:ascii="Courier" w:hAnsi="Courier" w:cs="Courier"/>
          <w:color w:val="404040"/>
          <w:sz w:val="18"/>
          <w:szCs w:val="18"/>
          <w:lang w:eastAsia="en-US"/>
        </w:rPr>
        <w:br/>
        <w:t xml:space="preserve">     2     5     8    11</w:t>
      </w:r>
      <w:r>
        <w:rPr>
          <w:rFonts w:ascii="Courier" w:hAnsi="Courier" w:cs="Courier"/>
          <w:color w:val="404040"/>
          <w:sz w:val="18"/>
          <w:szCs w:val="18"/>
          <w:lang w:eastAsia="en-US"/>
        </w:rPr>
        <w:br/>
      </w:r>
    </w:p>
    <w:p w:rsidR="008C4EEA" w:rsidRDefault="008C4EEA" w:rsidP="008C4EEA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B=[2 -2; 3 -3;4 -4]</w:t>
      </w:r>
    </w:p>
    <w:p w:rsidR="008C4EEA" w:rsidRDefault="008C4EEA" w:rsidP="008C4EEA">
      <w:pPr>
        <w:autoSpaceDE w:val="0"/>
        <w:autoSpaceDN w:val="0"/>
        <w:adjustRightInd w:val="0"/>
        <w:spacing w:before="150" w:after="340"/>
        <w:ind w:left="255"/>
        <w:rPr>
          <w:rFonts w:ascii="Courier" w:hAnsi="Courier" w:cs="Courier"/>
          <w:color w:val="404040"/>
          <w:sz w:val="18"/>
          <w:szCs w:val="18"/>
          <w:lang w:eastAsia="en-US"/>
        </w:rPr>
      </w:pPr>
      <w:r>
        <w:rPr>
          <w:rFonts w:ascii="Courier" w:hAnsi="Courier" w:cs="Courier"/>
          <w:color w:val="404040"/>
          <w:sz w:val="18"/>
          <w:szCs w:val="18"/>
          <w:lang w:eastAsia="en-US"/>
        </w:rPr>
        <w:t xml:space="preserve">B = </w:t>
      </w:r>
      <w:r>
        <w:rPr>
          <w:rFonts w:ascii="Helvetica" w:hAnsi="Helvetica" w:cs="Helvetica"/>
          <w:color w:val="B3B3B3"/>
          <w:sz w:val="18"/>
          <w:szCs w:val="18"/>
          <w:lang w:eastAsia="en-US"/>
        </w:rPr>
        <w:t>3×2</w:t>
      </w:r>
      <w:r>
        <w:rPr>
          <w:rFonts w:ascii="Helvetica" w:hAnsi="Helvetica" w:cs="Helvetica"/>
          <w:color w:val="B3B3B3"/>
          <w:sz w:val="18"/>
          <w:szCs w:val="18"/>
          <w:lang w:eastAsia="en-US"/>
        </w:rPr>
        <w:br/>
      </w:r>
      <w:r>
        <w:rPr>
          <w:rFonts w:ascii="Courier" w:hAnsi="Courier" w:cs="Courier"/>
          <w:color w:val="404040"/>
          <w:sz w:val="18"/>
          <w:szCs w:val="18"/>
          <w:lang w:eastAsia="en-US"/>
        </w:rPr>
        <w:t xml:space="preserve">     2    -2</w:t>
      </w:r>
      <w:r>
        <w:rPr>
          <w:rFonts w:ascii="Courier" w:hAnsi="Courier" w:cs="Courier"/>
          <w:color w:val="404040"/>
          <w:sz w:val="18"/>
          <w:szCs w:val="18"/>
          <w:lang w:eastAsia="en-US"/>
        </w:rPr>
        <w:br/>
        <w:t xml:space="preserve">     3    -3</w:t>
      </w:r>
      <w:r>
        <w:rPr>
          <w:rFonts w:ascii="Courier" w:hAnsi="Courier" w:cs="Courier"/>
          <w:color w:val="404040"/>
          <w:sz w:val="18"/>
          <w:szCs w:val="18"/>
          <w:lang w:eastAsia="en-US"/>
        </w:rPr>
        <w:br/>
        <w:t xml:space="preserve">     4    -4</w:t>
      </w:r>
      <w:r>
        <w:rPr>
          <w:rFonts w:ascii="Courier" w:hAnsi="Courier" w:cs="Courier"/>
          <w:color w:val="404040"/>
          <w:sz w:val="18"/>
          <w:szCs w:val="18"/>
          <w:lang w:eastAsia="en-US"/>
        </w:rPr>
        <w:br/>
      </w:r>
    </w:p>
    <w:p w:rsidR="008C4EEA" w:rsidRDefault="008C4EEA" w:rsidP="008C4EEA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X=[2;4;6]</w:t>
      </w:r>
    </w:p>
    <w:p w:rsidR="008C4EEA" w:rsidRDefault="008C4EEA" w:rsidP="008C4EEA">
      <w:pPr>
        <w:autoSpaceDE w:val="0"/>
        <w:autoSpaceDN w:val="0"/>
        <w:adjustRightInd w:val="0"/>
        <w:spacing w:before="150" w:after="340"/>
        <w:ind w:left="255"/>
        <w:rPr>
          <w:rFonts w:ascii="Courier" w:hAnsi="Courier" w:cs="Courier"/>
          <w:color w:val="404040"/>
          <w:sz w:val="18"/>
          <w:szCs w:val="18"/>
          <w:lang w:eastAsia="en-US"/>
        </w:rPr>
      </w:pPr>
      <w:r>
        <w:rPr>
          <w:rFonts w:ascii="Courier" w:hAnsi="Courier" w:cs="Courier"/>
          <w:color w:val="404040"/>
          <w:sz w:val="18"/>
          <w:szCs w:val="18"/>
          <w:lang w:eastAsia="en-US"/>
        </w:rPr>
        <w:t xml:space="preserve">X = </w:t>
      </w:r>
      <w:r>
        <w:rPr>
          <w:rFonts w:ascii="Helvetica" w:hAnsi="Helvetica" w:cs="Helvetica"/>
          <w:color w:val="B3B3B3"/>
          <w:sz w:val="18"/>
          <w:szCs w:val="18"/>
          <w:lang w:eastAsia="en-US"/>
        </w:rPr>
        <w:t>3×1</w:t>
      </w:r>
      <w:r>
        <w:rPr>
          <w:rFonts w:ascii="Helvetica" w:hAnsi="Helvetica" w:cs="Helvetica"/>
          <w:color w:val="B3B3B3"/>
          <w:sz w:val="18"/>
          <w:szCs w:val="18"/>
          <w:lang w:eastAsia="en-US"/>
        </w:rPr>
        <w:br/>
      </w:r>
      <w:r>
        <w:rPr>
          <w:rFonts w:ascii="Courier" w:hAnsi="Courier" w:cs="Courier"/>
          <w:color w:val="404040"/>
          <w:sz w:val="18"/>
          <w:szCs w:val="18"/>
          <w:lang w:eastAsia="en-US"/>
        </w:rPr>
        <w:t xml:space="preserve">     2</w:t>
      </w:r>
      <w:r>
        <w:rPr>
          <w:rFonts w:ascii="Courier" w:hAnsi="Courier" w:cs="Courier"/>
          <w:color w:val="404040"/>
          <w:sz w:val="18"/>
          <w:szCs w:val="18"/>
          <w:lang w:eastAsia="en-US"/>
        </w:rPr>
        <w:br/>
        <w:t xml:space="preserve">     4</w:t>
      </w:r>
      <w:r>
        <w:rPr>
          <w:rFonts w:ascii="Courier" w:hAnsi="Courier" w:cs="Courier"/>
          <w:color w:val="404040"/>
          <w:sz w:val="18"/>
          <w:szCs w:val="18"/>
          <w:lang w:eastAsia="en-US"/>
        </w:rPr>
        <w:br/>
        <w:t xml:space="preserve">     6</w:t>
      </w:r>
      <w:r>
        <w:rPr>
          <w:rFonts w:ascii="Courier" w:hAnsi="Courier" w:cs="Courier"/>
          <w:color w:val="404040"/>
          <w:sz w:val="18"/>
          <w:szCs w:val="18"/>
          <w:lang w:eastAsia="en-US"/>
        </w:rPr>
        <w:br/>
      </w:r>
    </w:p>
    <w:p w:rsidR="008C4EEA" w:rsidRDefault="008C4EEA" w:rsidP="008C4EEA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x=[2 3 4 5]</w:t>
      </w:r>
    </w:p>
    <w:p w:rsidR="008C4EEA" w:rsidRDefault="008C4EEA" w:rsidP="008C4EEA">
      <w:pPr>
        <w:autoSpaceDE w:val="0"/>
        <w:autoSpaceDN w:val="0"/>
        <w:adjustRightInd w:val="0"/>
        <w:spacing w:before="150" w:after="340"/>
        <w:ind w:left="255"/>
        <w:rPr>
          <w:rFonts w:ascii="Courier" w:hAnsi="Courier" w:cs="Courier"/>
          <w:color w:val="404040"/>
          <w:sz w:val="18"/>
          <w:szCs w:val="18"/>
          <w:lang w:eastAsia="en-US"/>
        </w:rPr>
      </w:pPr>
      <w:r>
        <w:rPr>
          <w:rFonts w:ascii="Courier" w:hAnsi="Courier" w:cs="Courier"/>
          <w:color w:val="404040"/>
          <w:sz w:val="18"/>
          <w:szCs w:val="18"/>
          <w:lang w:eastAsia="en-US"/>
        </w:rPr>
        <w:t xml:space="preserve">x = </w:t>
      </w:r>
      <w:r>
        <w:rPr>
          <w:rFonts w:ascii="Helvetica" w:hAnsi="Helvetica" w:cs="Helvetica"/>
          <w:color w:val="B3B3B3"/>
          <w:sz w:val="18"/>
          <w:szCs w:val="18"/>
          <w:lang w:eastAsia="en-US"/>
        </w:rPr>
        <w:t>1×4</w:t>
      </w:r>
      <w:r>
        <w:rPr>
          <w:rFonts w:ascii="Helvetica" w:hAnsi="Helvetica" w:cs="Helvetica"/>
          <w:color w:val="B3B3B3"/>
          <w:sz w:val="18"/>
          <w:szCs w:val="18"/>
          <w:lang w:eastAsia="en-US"/>
        </w:rPr>
        <w:br/>
      </w:r>
      <w:r>
        <w:rPr>
          <w:rFonts w:ascii="Courier" w:hAnsi="Courier" w:cs="Courier"/>
          <w:color w:val="404040"/>
          <w:sz w:val="18"/>
          <w:szCs w:val="18"/>
          <w:lang w:eastAsia="en-US"/>
        </w:rPr>
        <w:t xml:space="preserve">     2     3     4     5</w:t>
      </w:r>
      <w:r>
        <w:rPr>
          <w:rFonts w:ascii="Courier" w:hAnsi="Courier" w:cs="Courier"/>
          <w:color w:val="404040"/>
          <w:sz w:val="18"/>
          <w:szCs w:val="18"/>
          <w:lang w:eastAsia="en-US"/>
        </w:rPr>
        <w:br/>
      </w:r>
    </w:p>
    <w:p w:rsidR="008C4EEA" w:rsidRDefault="008C4EEA" w:rsidP="008C4EEA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y=[1;3;5;7]</w:t>
      </w:r>
    </w:p>
    <w:p w:rsidR="00B4361B" w:rsidRDefault="008C4EEA" w:rsidP="00B4361B">
      <w:pPr>
        <w:autoSpaceDE w:val="0"/>
        <w:autoSpaceDN w:val="0"/>
        <w:adjustRightInd w:val="0"/>
        <w:spacing w:before="150" w:after="340"/>
        <w:ind w:left="255"/>
        <w:rPr>
          <w:rFonts w:ascii="Courier" w:hAnsi="Courier" w:cs="Courier"/>
          <w:color w:val="404040"/>
          <w:sz w:val="18"/>
          <w:szCs w:val="18"/>
          <w:lang w:eastAsia="en-US"/>
        </w:rPr>
      </w:pPr>
      <w:r>
        <w:rPr>
          <w:rFonts w:ascii="Courier" w:hAnsi="Courier" w:cs="Courier"/>
          <w:color w:val="404040"/>
          <w:sz w:val="18"/>
          <w:szCs w:val="18"/>
          <w:lang w:eastAsia="en-US"/>
        </w:rPr>
        <w:t xml:space="preserve">y = </w:t>
      </w:r>
      <w:r>
        <w:rPr>
          <w:rFonts w:ascii="Helvetica" w:hAnsi="Helvetica" w:cs="Helvetica"/>
          <w:color w:val="B3B3B3"/>
          <w:sz w:val="18"/>
          <w:szCs w:val="18"/>
          <w:lang w:eastAsia="en-US"/>
        </w:rPr>
        <w:t>4×1</w:t>
      </w:r>
      <w:r>
        <w:rPr>
          <w:rFonts w:ascii="Helvetica" w:hAnsi="Helvetica" w:cs="Helvetica"/>
          <w:color w:val="B3B3B3"/>
          <w:sz w:val="18"/>
          <w:szCs w:val="18"/>
          <w:lang w:eastAsia="en-US"/>
        </w:rPr>
        <w:br/>
      </w:r>
      <w:r>
        <w:rPr>
          <w:rFonts w:ascii="Courier" w:hAnsi="Courier" w:cs="Courier"/>
          <w:color w:val="404040"/>
          <w:sz w:val="18"/>
          <w:szCs w:val="18"/>
          <w:lang w:eastAsia="en-US"/>
        </w:rPr>
        <w:t xml:space="preserve">     1</w:t>
      </w:r>
      <w:r>
        <w:rPr>
          <w:rFonts w:ascii="Courier" w:hAnsi="Courier" w:cs="Courier"/>
          <w:color w:val="404040"/>
          <w:sz w:val="18"/>
          <w:szCs w:val="18"/>
          <w:lang w:eastAsia="en-US"/>
        </w:rPr>
        <w:br/>
        <w:t xml:space="preserve">     3</w:t>
      </w:r>
      <w:r>
        <w:rPr>
          <w:rFonts w:ascii="Courier" w:hAnsi="Courier" w:cs="Courier"/>
          <w:color w:val="404040"/>
          <w:sz w:val="18"/>
          <w:szCs w:val="18"/>
          <w:lang w:eastAsia="en-US"/>
        </w:rPr>
        <w:br/>
        <w:t xml:space="preserve">     5</w:t>
      </w:r>
      <w:r>
        <w:rPr>
          <w:rFonts w:ascii="Courier" w:hAnsi="Courier" w:cs="Courier"/>
          <w:color w:val="404040"/>
          <w:sz w:val="18"/>
          <w:szCs w:val="18"/>
          <w:lang w:eastAsia="en-US"/>
        </w:rPr>
        <w:br/>
        <w:t xml:space="preserve">     7</w:t>
      </w:r>
      <w:r>
        <w:rPr>
          <w:rFonts w:ascii="Courier" w:hAnsi="Courier" w:cs="Courier"/>
          <w:color w:val="404040"/>
          <w:sz w:val="18"/>
          <w:szCs w:val="18"/>
          <w:lang w:eastAsia="en-US"/>
        </w:rPr>
        <w:br/>
      </w:r>
    </w:p>
    <w:p w:rsidR="002F23B6" w:rsidRDefault="002F23B6" w:rsidP="002F23B6">
      <w:r>
        <w:lastRenderedPageBreak/>
        <w:t xml:space="preserve">When </w:t>
      </w:r>
      <w:r w:rsidRPr="0092527B">
        <w:rPr>
          <w:i/>
        </w:rPr>
        <w:t>M</w:t>
      </w:r>
      <w:r>
        <w:t xml:space="preserve"> is a matrix, the command </w:t>
      </w:r>
      <w:r>
        <w:rPr>
          <w:b/>
        </w:rPr>
        <w:t>size</w:t>
      </w:r>
      <w:r w:rsidR="00D259F0">
        <w:t>(</w:t>
      </w:r>
      <w:r w:rsidR="00D259F0" w:rsidRPr="00647FA0">
        <w:rPr>
          <w:i/>
        </w:rPr>
        <w:t>M</w:t>
      </w:r>
      <w:r w:rsidR="00D259F0">
        <w:t>)</w:t>
      </w:r>
      <w:r>
        <w:rPr>
          <w:b/>
        </w:rPr>
        <w:t xml:space="preserve"> </w:t>
      </w:r>
      <w:r>
        <w:t xml:space="preserve"> returns a vector whose entries are the number of rows and </w:t>
      </w:r>
      <w:r w:rsidR="00B73B88">
        <w:t xml:space="preserve">the </w:t>
      </w:r>
      <w:r>
        <w:t xml:space="preserve">number of columns in </w:t>
      </w:r>
      <w:r w:rsidRPr="0092527B">
        <w:rPr>
          <w:i/>
        </w:rPr>
        <w:t>M</w:t>
      </w:r>
      <w:r>
        <w:rPr>
          <w:b/>
        </w:rPr>
        <w:t>.</w:t>
      </w:r>
      <w:r>
        <w:t xml:space="preserve"> </w:t>
      </w:r>
    </w:p>
    <w:p w:rsidR="002F23B6" w:rsidRDefault="002F23B6" w:rsidP="002F23B6">
      <w:r>
        <w:t xml:space="preserve">**Calculate the sizes of the matrices A, B, </w:t>
      </w:r>
      <w:r w:rsidRPr="003C435F">
        <w:rPr>
          <w:b/>
        </w:rPr>
        <w:t>X</w:t>
      </w:r>
      <w:r>
        <w:t xml:space="preserve">, </w:t>
      </w:r>
      <w:r w:rsidRPr="003C435F">
        <w:rPr>
          <w:b/>
        </w:rPr>
        <w:t>x</w:t>
      </w:r>
      <w:r>
        <w:t xml:space="preserve">, </w:t>
      </w:r>
      <w:r w:rsidRPr="003C435F">
        <w:rPr>
          <w:b/>
        </w:rPr>
        <w:t>y</w:t>
      </w:r>
      <w:r>
        <w:t xml:space="preserve"> in MATLAB. </w:t>
      </w:r>
    </w:p>
    <w:p w:rsidR="002F23B6" w:rsidRDefault="002F23B6" w:rsidP="002F23B6">
      <w:r w:rsidRPr="00934C33">
        <w:rPr>
          <w:b/>
        </w:rPr>
        <w:t>%</w:t>
      </w:r>
      <w:r>
        <w:rPr>
          <w:b/>
        </w:rPr>
        <w:t xml:space="preserve"> </w:t>
      </w:r>
      <w:r>
        <w:t xml:space="preserve">Are the matrices </w:t>
      </w:r>
      <w:r w:rsidRPr="00607B42">
        <w:rPr>
          <w:b/>
        </w:rPr>
        <w:t>x</w:t>
      </w:r>
      <w:r>
        <w:t xml:space="preserve"> and </w:t>
      </w:r>
      <w:r w:rsidRPr="00607B42">
        <w:rPr>
          <w:b/>
        </w:rPr>
        <w:t>y</w:t>
      </w:r>
      <w:r>
        <w:t xml:space="preserve"> of the same size? Explain please.</w:t>
      </w:r>
    </w:p>
    <w:p w:rsidR="00607B42" w:rsidRDefault="00607B42" w:rsidP="002F23B6"/>
    <w:p w:rsidR="00D259F0" w:rsidRDefault="00D259F0" w:rsidP="002F23B6">
      <w:r>
        <w:t>**Run the commands size(A,1) and size(A,2).</w:t>
      </w:r>
    </w:p>
    <w:p w:rsidR="00D259F0" w:rsidRDefault="00D259F0" w:rsidP="002F23B6">
      <w:r>
        <w:t xml:space="preserve">%Comment on the outputs for these two commands. </w:t>
      </w:r>
    </w:p>
    <w:p w:rsidR="00247084" w:rsidRDefault="00247084" w:rsidP="002F23B6">
      <w:pPr>
        <w:rPr>
          <w:u w:val="single"/>
        </w:rPr>
      </w:pPr>
    </w:p>
    <w:p w:rsidR="002F23B6" w:rsidRDefault="000834F8" w:rsidP="002F23B6">
      <w:r w:rsidRPr="000834F8">
        <w:rPr>
          <w:u w:val="single"/>
        </w:rPr>
        <w:t>Note</w:t>
      </w:r>
      <w:r>
        <w:t xml:space="preserve">: </w:t>
      </w:r>
      <w:r w:rsidR="00BA0552">
        <w:t>C</w:t>
      </w:r>
      <w:r w:rsidR="002F23B6">
        <w:t xml:space="preserve">ommand </w:t>
      </w:r>
      <w:r w:rsidR="00AD4505">
        <w:rPr>
          <w:b/>
        </w:rPr>
        <w:t>h</w:t>
      </w:r>
      <w:r w:rsidR="002F23B6">
        <w:rPr>
          <w:b/>
        </w:rPr>
        <w:t xml:space="preserve">elp </w:t>
      </w:r>
      <w:r w:rsidR="002F23B6">
        <w:t>will provide a</w:t>
      </w:r>
      <w:r w:rsidR="00B73B88">
        <w:t>ssistance with any command which</w:t>
      </w:r>
      <w:r w:rsidR="00E40F9D">
        <w:t xml:space="preserve"> name you know, f</w:t>
      </w:r>
      <w:r w:rsidR="002F23B6">
        <w:t xml:space="preserve">or example, </w:t>
      </w:r>
      <w:r w:rsidR="002F23B6">
        <w:rPr>
          <w:b/>
        </w:rPr>
        <w:t>help size</w:t>
      </w:r>
      <w:r w:rsidR="00BE7482">
        <w:rPr>
          <w:b/>
        </w:rPr>
        <w:t xml:space="preserve">. </w:t>
      </w:r>
      <w:r w:rsidR="00BE7482" w:rsidRPr="00BE7482">
        <w:t>T</w:t>
      </w:r>
      <w:r w:rsidR="00BE7482">
        <w:t>he most general command is</w:t>
      </w:r>
      <w:r w:rsidR="002F23B6">
        <w:t xml:space="preserve"> </w:t>
      </w:r>
      <w:r w:rsidR="002F23B6" w:rsidRPr="00EC6316">
        <w:rPr>
          <w:b/>
        </w:rPr>
        <w:t xml:space="preserve">help </w:t>
      </w:r>
      <w:proofErr w:type="spellStart"/>
      <w:r w:rsidR="002F23B6" w:rsidRPr="00EC6316">
        <w:rPr>
          <w:b/>
        </w:rPr>
        <w:t>help</w:t>
      </w:r>
      <w:proofErr w:type="spellEnd"/>
      <w:r w:rsidR="00581734">
        <w:rPr>
          <w:b/>
        </w:rPr>
        <w:t xml:space="preserve">. </w:t>
      </w:r>
    </w:p>
    <w:p w:rsidR="002F23B6" w:rsidRPr="00AA662D" w:rsidRDefault="002F23B6" w:rsidP="002F23B6">
      <w:pPr>
        <w:rPr>
          <w:b/>
        </w:rPr>
      </w:pPr>
    </w:p>
    <w:p w:rsidR="002F23B6" w:rsidRPr="008E4CC4" w:rsidRDefault="00607B42" w:rsidP="002F23B6">
      <w:pPr>
        <w:rPr>
          <w:u w:val="single"/>
        </w:rPr>
      </w:pPr>
      <w:r w:rsidRPr="00607B42">
        <w:rPr>
          <w:b/>
        </w:rPr>
        <w:t>Part 2</w:t>
      </w:r>
      <w:r>
        <w:t xml:space="preserve">. </w:t>
      </w:r>
      <w:r w:rsidR="00796C56">
        <w:rPr>
          <w:u w:val="single"/>
        </w:rPr>
        <w:t xml:space="preserve"> </w:t>
      </w:r>
      <w:r w:rsidR="002F23B6" w:rsidRPr="008E4CC4">
        <w:rPr>
          <w:u w:val="single"/>
        </w:rPr>
        <w:t>Accessing particular matr</w:t>
      </w:r>
      <w:r w:rsidR="009C5428">
        <w:rPr>
          <w:u w:val="single"/>
        </w:rPr>
        <w:t>ix entries and changing entries</w:t>
      </w:r>
    </w:p>
    <w:p w:rsidR="002F23B6" w:rsidRDefault="002F23B6" w:rsidP="002F23B6">
      <w:r>
        <w:t xml:space="preserve">**Type the </w:t>
      </w:r>
      <w:r w:rsidR="00247084">
        <w:t>following commands in MAT</w:t>
      </w:r>
      <w:r w:rsidR="00607B42">
        <w:t>LAB</w:t>
      </w:r>
      <w:r w:rsidR="00571D03">
        <w:t>.</w:t>
      </w:r>
      <w:r w:rsidR="00607B42">
        <w:t xml:space="preserve"> (</w:t>
      </w:r>
      <w:r w:rsidR="00607B42" w:rsidRPr="00607B42">
        <w:rPr>
          <w:u w:val="single"/>
        </w:rPr>
        <w:t>N</w:t>
      </w:r>
      <w:r w:rsidRPr="00607B42">
        <w:rPr>
          <w:u w:val="single"/>
        </w:rPr>
        <w:t>otice</w:t>
      </w:r>
      <w:r>
        <w:t xml:space="preserve">: </w:t>
      </w:r>
      <w:r w:rsidR="00796C56">
        <w:t xml:space="preserve">a new </w:t>
      </w:r>
      <w:r w:rsidR="00647FA0">
        <w:t>matrix F is</w:t>
      </w:r>
      <w:r>
        <w:t xml:space="preserve"> </w:t>
      </w:r>
      <w:r w:rsidR="00796C56">
        <w:t xml:space="preserve">introduced </w:t>
      </w:r>
      <w:r w:rsidR="00247084">
        <w:t xml:space="preserve">here </w:t>
      </w:r>
      <w:r w:rsidR="00796C56">
        <w:t xml:space="preserve">and it will be </w:t>
      </w:r>
      <w:r w:rsidR="00607B42">
        <w:t>modified</w:t>
      </w:r>
      <w:r>
        <w:t xml:space="preserve"> over the </w:t>
      </w:r>
      <w:r w:rsidR="00796C56">
        <w:t>execution of some commands</w:t>
      </w:r>
      <w:r w:rsidR="004C45F4">
        <w:t xml:space="preserve"> below</w:t>
      </w:r>
      <w:r w:rsidR="00796C56">
        <w:t>)</w:t>
      </w:r>
      <w:r w:rsidR="009B1D8E">
        <w:t>. Run the</w:t>
      </w:r>
      <w:r w:rsidR="00607B42">
        <w:t xml:space="preserve"> section.</w:t>
      </w:r>
    </w:p>
    <w:p w:rsidR="002F23B6" w:rsidRDefault="002F23B6" w:rsidP="002F23B6">
      <w:r w:rsidRPr="00F67203">
        <w:rPr>
          <w:b/>
        </w:rPr>
        <w:t>%</w:t>
      </w:r>
      <w:r w:rsidRPr="00F67203">
        <w:t xml:space="preserve"> </w:t>
      </w:r>
      <w:r w:rsidR="00247084">
        <w:t>B</w:t>
      </w:r>
      <w:r>
        <w:t>riefly</w:t>
      </w:r>
      <w:r w:rsidR="00630ED6">
        <w:t xml:space="preserve"> </w:t>
      </w:r>
      <w:r>
        <w:t xml:space="preserve">describe the result after executing each of the </w:t>
      </w:r>
      <w:r w:rsidR="00630ED6">
        <w:t xml:space="preserve">lines </w:t>
      </w:r>
      <w:r>
        <w:t xml:space="preserve">below: </w:t>
      </w:r>
    </w:p>
    <w:p w:rsidR="00AE3C93" w:rsidRDefault="00796C56" w:rsidP="00EC757D">
      <w:pPr>
        <w:rPr>
          <w:b/>
        </w:rPr>
      </w:pPr>
      <w:r>
        <w:rPr>
          <w:b/>
        </w:rPr>
        <w:t xml:space="preserve">A, </w:t>
      </w:r>
      <w:r w:rsidR="00EC757D">
        <w:rPr>
          <w:b/>
        </w:rPr>
        <w:t>A(1</w:t>
      </w:r>
      <w:r w:rsidR="00AE3C93">
        <w:rPr>
          <w:b/>
        </w:rPr>
        <w:t xml:space="preserve">,3), </w:t>
      </w:r>
      <w:r w:rsidR="00EC757D">
        <w:rPr>
          <w:b/>
        </w:rPr>
        <w:t>A(:,3</w:t>
      </w:r>
      <w:r w:rsidR="00EC757D" w:rsidRPr="006459CF">
        <w:rPr>
          <w:b/>
        </w:rPr>
        <w:t>)</w:t>
      </w:r>
      <w:r w:rsidR="00AE3C93">
        <w:rPr>
          <w:b/>
        </w:rPr>
        <w:t xml:space="preserve">, </w:t>
      </w:r>
      <w:r w:rsidR="00EC757D">
        <w:rPr>
          <w:b/>
        </w:rPr>
        <w:t>A(2,</w:t>
      </w:r>
      <w:r w:rsidR="00EC757D" w:rsidRPr="006459CF">
        <w:rPr>
          <w:b/>
        </w:rPr>
        <w:t>:)</w:t>
      </w:r>
      <w:r w:rsidR="00FA26BF">
        <w:rPr>
          <w:b/>
        </w:rPr>
        <w:t>, A(:, 1:3)</w:t>
      </w:r>
      <w:r w:rsidR="00EC757D">
        <w:rPr>
          <w:b/>
        </w:rPr>
        <w:tab/>
      </w:r>
      <w:r w:rsidR="00EC757D">
        <w:rPr>
          <w:b/>
        </w:rPr>
        <w:tab/>
      </w:r>
    </w:p>
    <w:p w:rsidR="00EC757D" w:rsidRDefault="00796C56" w:rsidP="00EC757D">
      <w:pPr>
        <w:rPr>
          <w:b/>
        </w:rPr>
      </w:pPr>
      <w:r>
        <w:rPr>
          <w:b/>
        </w:rPr>
        <w:t xml:space="preserve">A, </w:t>
      </w:r>
      <w:r w:rsidR="00575369">
        <w:rPr>
          <w:b/>
        </w:rPr>
        <w:t>A([1  2], [2</w:t>
      </w:r>
      <w:r w:rsidR="00EC757D">
        <w:rPr>
          <w:b/>
        </w:rPr>
        <w:t xml:space="preserve">  4]) </w:t>
      </w:r>
      <w:r w:rsidR="00FD4FA3">
        <w:rPr>
          <w:b/>
        </w:rPr>
        <w:t xml:space="preserve">     </w:t>
      </w:r>
      <w:r w:rsidR="00AE3C93">
        <w:rPr>
          <w:b/>
        </w:rPr>
        <w:br/>
      </w:r>
      <w:r w:rsidR="00EC757D">
        <w:rPr>
          <w:b/>
        </w:rPr>
        <w:t>F(:,4)=[-1  1  -4  3]</w:t>
      </w:r>
      <w:r w:rsidR="00AE3C93">
        <w:rPr>
          <w:b/>
        </w:rPr>
        <w:t xml:space="preserve">, </w:t>
      </w:r>
      <w:r>
        <w:rPr>
          <w:b/>
        </w:rPr>
        <w:t>F([1  3], [2  3</w:t>
      </w:r>
      <w:r w:rsidR="00724B20">
        <w:rPr>
          <w:b/>
        </w:rPr>
        <w:t>]) = [1 -3; 2 -5</w:t>
      </w:r>
      <w:r w:rsidR="00EC757D">
        <w:rPr>
          <w:b/>
        </w:rPr>
        <w:t>]</w:t>
      </w:r>
      <w:r w:rsidR="00EC757D">
        <w:rPr>
          <w:b/>
        </w:rPr>
        <w:tab/>
      </w:r>
      <w:r w:rsidR="00EC757D">
        <w:rPr>
          <w:b/>
        </w:rPr>
        <w:tab/>
      </w:r>
      <w:r w:rsidR="00AE3C93">
        <w:rPr>
          <w:b/>
        </w:rPr>
        <w:br/>
      </w:r>
      <w:r>
        <w:rPr>
          <w:b/>
        </w:rPr>
        <w:t xml:space="preserve">A, </w:t>
      </w:r>
      <w:r w:rsidR="00BE4467">
        <w:rPr>
          <w:b/>
        </w:rPr>
        <w:t xml:space="preserve">F, </w:t>
      </w:r>
      <w:r w:rsidR="00EC757D">
        <w:rPr>
          <w:b/>
        </w:rPr>
        <w:t xml:space="preserve">F([2  3], :) = A([1  3], :)   </w:t>
      </w:r>
      <w:r>
        <w:rPr>
          <w:b/>
        </w:rPr>
        <w:t xml:space="preserve">    </w:t>
      </w:r>
      <w:r w:rsidR="00EC757D">
        <w:rPr>
          <w:b/>
        </w:rPr>
        <w:t xml:space="preserve"> </w:t>
      </w:r>
      <w:r w:rsidR="00AE3C93">
        <w:rPr>
          <w:b/>
        </w:rPr>
        <w:br/>
      </w:r>
      <w:r w:rsidR="00AF205C">
        <w:rPr>
          <w:b/>
        </w:rPr>
        <w:t xml:space="preserve">F, </w:t>
      </w:r>
      <w:r w:rsidR="00EC757D">
        <w:rPr>
          <w:b/>
        </w:rPr>
        <w:t>F(:, [1 2])=F(:, [2 1])</w:t>
      </w:r>
    </w:p>
    <w:p w:rsidR="00247084" w:rsidRDefault="00247084" w:rsidP="00EC757D">
      <w:r>
        <w:rPr>
          <w:b/>
        </w:rPr>
        <w:t xml:space="preserve">F, F(:, </w:t>
      </w:r>
      <w:r w:rsidR="008D0325">
        <w:rPr>
          <w:b/>
        </w:rPr>
        <w:t>2</w:t>
      </w:r>
      <w:r w:rsidR="000E286B">
        <w:rPr>
          <w:b/>
        </w:rPr>
        <w:t>:</w:t>
      </w:r>
      <w:r w:rsidR="008D0325">
        <w:rPr>
          <w:b/>
        </w:rPr>
        <w:t>4</w:t>
      </w:r>
      <w:r>
        <w:rPr>
          <w:b/>
        </w:rPr>
        <w:t>)</w:t>
      </w:r>
    </w:p>
    <w:p w:rsidR="009B1D8E" w:rsidRDefault="009B1D8E" w:rsidP="002F23B6"/>
    <w:p w:rsidR="00630ED6" w:rsidRDefault="00607B42" w:rsidP="002F23B6">
      <w:r>
        <w:t>**Create</w:t>
      </w:r>
      <w:r w:rsidR="00630ED6">
        <w:t xml:space="preserve"> the following </w:t>
      </w:r>
      <w:r w:rsidR="002F23B6">
        <w:t>command</w:t>
      </w:r>
      <w:r w:rsidR="00630ED6">
        <w:t>s</w:t>
      </w:r>
      <w:r>
        <w:t>, run them,</w:t>
      </w:r>
      <w:r w:rsidR="00091542">
        <w:t xml:space="preserve"> and output the results. </w:t>
      </w:r>
      <w:r w:rsidR="00C36AEF">
        <w:br/>
      </w:r>
      <w:r w:rsidR="00091542">
        <w:t xml:space="preserve">Note: </w:t>
      </w:r>
      <w:r w:rsidR="00C36AEF">
        <w:t xml:space="preserve">the </w:t>
      </w:r>
      <w:r w:rsidR="00091542">
        <w:t xml:space="preserve">matrix F will be modified after executing the </w:t>
      </w:r>
      <w:r w:rsidR="00C36AEF">
        <w:t xml:space="preserve">commands below. </w:t>
      </w:r>
    </w:p>
    <w:p w:rsidR="00630ED6" w:rsidRDefault="00D7705F" w:rsidP="00630ED6">
      <w:pPr>
        <w:ind w:left="60"/>
      </w:pPr>
      <w:r>
        <w:t>(</w:t>
      </w:r>
      <w:r w:rsidR="00630ED6">
        <w:t xml:space="preserve">I) </w:t>
      </w:r>
      <w:r w:rsidR="00C36AEF">
        <w:t>Run the</w:t>
      </w:r>
      <w:r w:rsidR="00630ED6">
        <w:t xml:space="preserve"> command</w:t>
      </w:r>
      <w:r w:rsidR="00AF01C7">
        <w:t>s</w:t>
      </w:r>
      <w:r w:rsidR="00630ED6">
        <w:t xml:space="preserve"> that will </w:t>
      </w:r>
      <w:r w:rsidR="00686E41">
        <w:t>output</w:t>
      </w:r>
      <w:r w:rsidR="006C3BEF">
        <w:t xml:space="preserve"> </w:t>
      </w:r>
      <w:r w:rsidR="006C3BEF" w:rsidRPr="00630ED6">
        <w:rPr>
          <w:b/>
        </w:rPr>
        <w:t>y</w:t>
      </w:r>
      <w:r w:rsidR="00C36AEF">
        <w:rPr>
          <w:b/>
        </w:rPr>
        <w:t xml:space="preserve">, </w:t>
      </w:r>
      <w:r w:rsidR="00C36AEF" w:rsidRPr="00C36AEF">
        <w:t>F</w:t>
      </w:r>
      <w:r w:rsidR="00C36AEF">
        <w:rPr>
          <w:b/>
        </w:rPr>
        <w:t xml:space="preserve">, </w:t>
      </w:r>
      <w:r w:rsidR="006C3BEF">
        <w:t xml:space="preserve">and </w:t>
      </w:r>
      <w:r w:rsidR="00211ECF">
        <w:t xml:space="preserve">a new matrix obtained from F by </w:t>
      </w:r>
      <w:r w:rsidR="001E6617">
        <w:t>assigning to</w:t>
      </w:r>
      <w:r w:rsidR="00211ECF">
        <w:t xml:space="preserve"> the</w:t>
      </w:r>
      <w:r w:rsidR="00256CE5">
        <w:t xml:space="preserve"> </w:t>
      </w:r>
      <w:r w:rsidR="00091542">
        <w:t>first</w:t>
      </w:r>
      <w:r w:rsidR="00686E41">
        <w:t xml:space="preserve"> column</w:t>
      </w:r>
      <w:r w:rsidR="00620F10">
        <w:t xml:space="preserve"> of F</w:t>
      </w:r>
      <w:r w:rsidR="001E6617">
        <w:t xml:space="preserve"> </w:t>
      </w:r>
      <w:r w:rsidR="00571D03">
        <w:t xml:space="preserve">the </w:t>
      </w:r>
      <w:r w:rsidR="001E6617">
        <w:t xml:space="preserve">vector </w:t>
      </w:r>
      <w:r w:rsidR="001E6617" w:rsidRPr="001E6617">
        <w:rPr>
          <w:b/>
        </w:rPr>
        <w:t>y</w:t>
      </w:r>
      <w:r w:rsidR="001E6617">
        <w:t xml:space="preserve"> – the </w:t>
      </w:r>
      <w:r w:rsidR="00C36AEF">
        <w:t xml:space="preserve">last </w:t>
      </w:r>
      <w:r w:rsidR="001E6617">
        <w:t xml:space="preserve">output </w:t>
      </w:r>
      <w:r w:rsidR="00C36AEF">
        <w:t>will be your new matrix F.</w:t>
      </w:r>
      <w:r w:rsidR="00211ECF">
        <w:t xml:space="preserve"> </w:t>
      </w:r>
    </w:p>
    <w:p w:rsidR="002F23B6" w:rsidRDefault="00D7705F" w:rsidP="00630ED6">
      <w:pPr>
        <w:ind w:left="60"/>
      </w:pPr>
      <w:r>
        <w:t>(</w:t>
      </w:r>
      <w:r w:rsidR="00630ED6">
        <w:t xml:space="preserve">II)  </w:t>
      </w:r>
      <w:r w:rsidR="00C36AEF">
        <w:t xml:space="preserve">Run the </w:t>
      </w:r>
      <w:r w:rsidR="00EC757D">
        <w:t>command</w:t>
      </w:r>
      <w:r w:rsidR="00AF01C7">
        <w:t>s</w:t>
      </w:r>
      <w:r w:rsidR="00EC757D">
        <w:t xml:space="preserve"> that </w:t>
      </w:r>
      <w:r w:rsidR="00686E41">
        <w:t>will output</w:t>
      </w:r>
      <w:r w:rsidR="006C3BEF">
        <w:t xml:space="preserve"> F</w:t>
      </w:r>
      <w:r w:rsidR="001E6617">
        <w:t xml:space="preserve"> from part (I)</w:t>
      </w:r>
      <w:r w:rsidR="006C3BEF">
        <w:t xml:space="preserve"> and </w:t>
      </w:r>
      <w:r w:rsidR="00C36AEF">
        <w:t xml:space="preserve">create </w:t>
      </w:r>
      <w:r w:rsidR="00686E41">
        <w:t xml:space="preserve">a </w:t>
      </w:r>
      <w:r w:rsidR="00211ECF">
        <w:t xml:space="preserve">new matrix </w:t>
      </w:r>
      <w:r>
        <w:t>obtained from</w:t>
      </w:r>
      <w:r w:rsidR="00C36AEF">
        <w:t xml:space="preserve"> F</w:t>
      </w:r>
      <w:r w:rsidR="00686E41">
        <w:t xml:space="preserve"> by </w:t>
      </w:r>
      <w:r w:rsidR="006C3BEF">
        <w:t>switch</w:t>
      </w:r>
      <w:r w:rsidR="00686E41">
        <w:t>ing</w:t>
      </w:r>
      <w:r w:rsidR="00091542">
        <w:t xml:space="preserve"> rows 2 and 4</w:t>
      </w:r>
      <w:r w:rsidR="00C36AEF">
        <w:t xml:space="preserve"> – it will be your new matrix F.</w:t>
      </w:r>
    </w:p>
    <w:p w:rsidR="00630ED6" w:rsidRDefault="00D7705F" w:rsidP="00630ED6">
      <w:pPr>
        <w:ind w:left="60"/>
      </w:pPr>
      <w:r>
        <w:t>(</w:t>
      </w:r>
      <w:r w:rsidR="00630ED6">
        <w:t xml:space="preserve">III) </w:t>
      </w:r>
      <w:r w:rsidR="00C36AEF">
        <w:t xml:space="preserve">Run the </w:t>
      </w:r>
      <w:r w:rsidR="00630ED6">
        <w:t>command</w:t>
      </w:r>
      <w:r w:rsidR="00AF01C7">
        <w:t>s</w:t>
      </w:r>
      <w:r w:rsidR="00630ED6">
        <w:t xml:space="preserve"> that will output </w:t>
      </w:r>
      <w:r w:rsidR="001E6617">
        <w:t xml:space="preserve">the </w:t>
      </w:r>
      <w:r w:rsidR="00F66042">
        <w:t>matrix F</w:t>
      </w:r>
      <w:r w:rsidR="001E6617">
        <w:t xml:space="preserve"> </w:t>
      </w:r>
      <w:r w:rsidR="00C36AEF">
        <w:t xml:space="preserve">from part (II) </w:t>
      </w:r>
      <w:r w:rsidR="00AF01C7">
        <w:t xml:space="preserve">and </w:t>
      </w:r>
      <w:r w:rsidR="00C36AEF">
        <w:t xml:space="preserve">create </w:t>
      </w:r>
      <w:r w:rsidR="001E6617">
        <w:t>a</w:t>
      </w:r>
      <w:r w:rsidR="00F66042">
        <w:t xml:space="preserve"> </w:t>
      </w:r>
      <w:r w:rsidR="00091542">
        <w:t xml:space="preserve">new </w:t>
      </w:r>
      <w:r w:rsidR="00686E41">
        <w:t xml:space="preserve">matrix </w:t>
      </w:r>
      <w:r w:rsidR="00087C0A">
        <w:t xml:space="preserve">F1 </w:t>
      </w:r>
      <w:r w:rsidR="00686E41">
        <w:t xml:space="preserve">formed by the </w:t>
      </w:r>
      <w:r w:rsidR="00F66042">
        <w:t xml:space="preserve">first </w:t>
      </w:r>
      <w:r w:rsidR="000D5A7C">
        <w:t>two</w:t>
      </w:r>
      <w:r w:rsidR="00F66042">
        <w:t xml:space="preserve"> rows of F</w:t>
      </w:r>
      <w:r w:rsidR="000D5A7C">
        <w:t>.</w:t>
      </w:r>
      <w:r w:rsidR="00AF01C7">
        <w:t xml:space="preserve"> </w:t>
      </w:r>
      <w:r w:rsidR="00630ED6">
        <w:t xml:space="preserve"> </w:t>
      </w:r>
    </w:p>
    <w:p w:rsidR="002F23B6" w:rsidRPr="00023B4A" w:rsidRDefault="002F23B6" w:rsidP="002F23B6"/>
    <w:p w:rsidR="002F23B6" w:rsidRDefault="00607B42" w:rsidP="005D5337">
      <w:r w:rsidRPr="00607B42">
        <w:rPr>
          <w:b/>
        </w:rPr>
        <w:t>Part 3</w:t>
      </w:r>
      <w:r>
        <w:t xml:space="preserve">. </w:t>
      </w:r>
      <w:r w:rsidR="005D5337">
        <w:rPr>
          <w:u w:val="single"/>
        </w:rPr>
        <w:t xml:space="preserve"> </w:t>
      </w:r>
      <w:r w:rsidR="002F23B6" w:rsidRPr="005D5337">
        <w:rPr>
          <w:u w:val="single"/>
        </w:rPr>
        <w:t>Pasting blocks together</w:t>
      </w:r>
    </w:p>
    <w:p w:rsidR="002F23B6" w:rsidRDefault="002F23B6" w:rsidP="002F23B6">
      <w:r>
        <w:rPr>
          <w:b/>
        </w:rPr>
        <w:t xml:space="preserve">** </w:t>
      </w:r>
      <w:r>
        <w:t xml:space="preserve">By using matrices </w:t>
      </w:r>
      <w:r>
        <w:rPr>
          <w:b/>
        </w:rPr>
        <w:t>A, B, X,</w:t>
      </w:r>
      <w:r w:rsidR="00E61DD4">
        <w:rPr>
          <w:b/>
        </w:rPr>
        <w:t xml:space="preserve"> </w:t>
      </w:r>
      <w:r w:rsidR="00E61DD4" w:rsidRPr="00E61DD4">
        <w:t>and</w:t>
      </w:r>
      <w:r>
        <w:rPr>
          <w:b/>
        </w:rPr>
        <w:t xml:space="preserve"> x</w:t>
      </w:r>
      <w:r>
        <w:t>, create the follow</w:t>
      </w:r>
      <w:r w:rsidR="00F21658">
        <w:t xml:space="preserve">ing block matrices in MATLAB </w:t>
      </w:r>
      <w:r w:rsidR="00042AE7">
        <w:t xml:space="preserve">and </w:t>
      </w:r>
      <w:r w:rsidR="00F21658">
        <w:t>display them:</w:t>
      </w:r>
      <w:r>
        <w:t xml:space="preserve"> </w:t>
      </w:r>
    </w:p>
    <w:p w:rsidR="002F23B6" w:rsidRDefault="000D2A63" w:rsidP="002F23B6">
      <w:pPr>
        <w:rPr>
          <w:b/>
        </w:rPr>
      </w:pPr>
      <w:r>
        <w:rPr>
          <w:b/>
        </w:rPr>
        <w:t xml:space="preserve">A, B, </w:t>
      </w:r>
      <w:r w:rsidR="002F23B6">
        <w:rPr>
          <w:b/>
        </w:rPr>
        <w:t>[A  B]</w:t>
      </w:r>
      <w:r>
        <w:rPr>
          <w:b/>
        </w:rPr>
        <w:t>, [B  A]</w:t>
      </w:r>
      <w:r w:rsidR="002F23B6">
        <w:rPr>
          <w:b/>
        </w:rPr>
        <w:t xml:space="preserve">   </w:t>
      </w:r>
      <w:r>
        <w:rPr>
          <w:b/>
        </w:rPr>
        <w:br/>
        <w:t xml:space="preserve">A, X, </w:t>
      </w:r>
      <w:r w:rsidR="002F23B6">
        <w:rPr>
          <w:b/>
        </w:rPr>
        <w:t xml:space="preserve">[A  X]  </w:t>
      </w:r>
      <w:r>
        <w:rPr>
          <w:b/>
        </w:rPr>
        <w:br/>
        <w:t xml:space="preserve">A, x, </w:t>
      </w:r>
      <w:r w:rsidR="002F23B6">
        <w:rPr>
          <w:b/>
        </w:rPr>
        <w:t xml:space="preserve">[A ; x] </w:t>
      </w:r>
    </w:p>
    <w:p w:rsidR="00581734" w:rsidRDefault="00581734" w:rsidP="000D2A63">
      <w:pPr>
        <w:rPr>
          <w:b/>
        </w:rPr>
      </w:pPr>
    </w:p>
    <w:p w:rsidR="002F23B6" w:rsidRDefault="00042AE7" w:rsidP="000D2A63">
      <w:r w:rsidRPr="00042AE7">
        <w:rPr>
          <w:b/>
        </w:rPr>
        <w:t>Part 4</w:t>
      </w:r>
      <w:r>
        <w:t>.</w:t>
      </w:r>
      <w:r w:rsidR="000D2A63">
        <w:rPr>
          <w:u w:val="single"/>
        </w:rPr>
        <w:t xml:space="preserve"> </w:t>
      </w:r>
      <w:r w:rsidR="002F23B6" w:rsidRPr="000D2A63">
        <w:rPr>
          <w:u w:val="single"/>
        </w:rPr>
        <w:t>Some special functions for creating matrices</w:t>
      </w:r>
      <w:r w:rsidR="002F23B6">
        <w:t>:</w:t>
      </w:r>
    </w:p>
    <w:p w:rsidR="002F23B6" w:rsidRDefault="002F23B6" w:rsidP="002F23B6">
      <w:r>
        <w:t>**</w:t>
      </w:r>
      <w:r w:rsidR="00380F95">
        <w:t xml:space="preserve">(a) </w:t>
      </w:r>
      <w:r>
        <w:t xml:space="preserve">Type each of the </w:t>
      </w:r>
      <w:r w:rsidR="007C7694">
        <w:t>following commands in MATLAB</w:t>
      </w:r>
      <w:r w:rsidR="001E6617">
        <w:t xml:space="preserve"> and Run them</w:t>
      </w:r>
      <w:r w:rsidR="00B73B88">
        <w:t>:</w:t>
      </w:r>
    </w:p>
    <w:p w:rsidR="00CA7049" w:rsidRDefault="00CA7049" w:rsidP="00CA7049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eye(5), zeros(3,4), zeros(2), ones(3,2), ones(5)     </w:t>
      </w:r>
    </w:p>
    <w:p w:rsidR="00CA7049" w:rsidRDefault="00CA7049" w:rsidP="00CA7049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diag([1 2 5 6 7]), diag([1 2 5 6 7],1), diag([1 2 5 6 7],-2)</w:t>
      </w:r>
    </w:p>
    <w:p w:rsidR="00CA7049" w:rsidRDefault="00CA7049" w:rsidP="00CA7049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B, diag(B), diag(diag(B)) </w:t>
      </w:r>
    </w:p>
    <w:p w:rsidR="00CA7049" w:rsidRDefault="00CA7049" w:rsidP="00CA7049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A, triu(A), tril(A)</w:t>
      </w:r>
    </w:p>
    <w:p w:rsidR="00CA7049" w:rsidRDefault="00CA7049" w:rsidP="00CA7049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F, triu(F), triu(F,1), triu(F,-1) </w:t>
      </w:r>
    </w:p>
    <w:p w:rsidR="00CA7049" w:rsidRDefault="00CA7049" w:rsidP="00CA7049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F, tril(F), tril(F,-1),tril(F,1)</w:t>
      </w:r>
    </w:p>
    <w:p w:rsidR="00EB5EE4" w:rsidRDefault="00EB5EE4" w:rsidP="00EC757D">
      <w:r>
        <w:rPr>
          <w:b/>
        </w:rPr>
        <w:t>%</w:t>
      </w:r>
      <w:r>
        <w:t>write a brief commen</w:t>
      </w:r>
      <w:r w:rsidR="0006268C">
        <w:t>t on each of the output matrices</w:t>
      </w:r>
    </w:p>
    <w:p w:rsidR="0006268C" w:rsidRDefault="0006268C" w:rsidP="0006268C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A020F0"/>
          <w:sz w:val="21"/>
          <w:szCs w:val="21"/>
          <w:lang w:eastAsia="en-US"/>
        </w:rPr>
      </w:pPr>
      <w:r>
        <w:rPr>
          <w:sz w:val="22"/>
        </w:rPr>
        <w:lastRenderedPageBreak/>
        <w:t>*</w:t>
      </w:r>
      <w:r w:rsidR="00825DA1">
        <w:rPr>
          <w:sz w:val="22"/>
        </w:rPr>
        <w:t>*</w:t>
      </w:r>
      <w:r>
        <w:rPr>
          <w:sz w:val="22"/>
        </w:rPr>
        <w:t>Run the following commands:</w:t>
      </w:r>
      <w:r>
        <w:rPr>
          <w:sz w:val="22"/>
        </w:rPr>
        <w:br/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magic(5), help </w:t>
      </w:r>
      <w:r>
        <w:rPr>
          <w:rFonts w:ascii="Courier" w:hAnsi="Courier" w:cs="Courier"/>
          <w:color w:val="A020F0"/>
          <w:sz w:val="21"/>
          <w:szCs w:val="21"/>
          <w:lang w:eastAsia="en-US"/>
        </w:rPr>
        <w:t>magic</w:t>
      </w:r>
    </w:p>
    <w:p w:rsidR="0006268C" w:rsidRDefault="0006268C" w:rsidP="0006268C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A020F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hilb(5), help </w:t>
      </w:r>
      <w:r>
        <w:rPr>
          <w:rFonts w:ascii="Courier" w:hAnsi="Courier" w:cs="Courier"/>
          <w:color w:val="A020F0"/>
          <w:sz w:val="21"/>
          <w:szCs w:val="21"/>
          <w:lang w:eastAsia="en-US"/>
        </w:rPr>
        <w:t>hilb</w:t>
      </w:r>
    </w:p>
    <w:p w:rsidR="00526F03" w:rsidRDefault="00526F03" w:rsidP="002F23B6">
      <w:pPr>
        <w:rPr>
          <w:sz w:val="22"/>
        </w:rPr>
      </w:pPr>
    </w:p>
    <w:p w:rsidR="002F23B6" w:rsidRDefault="002F23B6" w:rsidP="002F23B6">
      <w:r w:rsidRPr="00042AE7">
        <w:rPr>
          <w:sz w:val="22"/>
        </w:rPr>
        <w:t>**</w:t>
      </w:r>
      <w:r w:rsidR="00380F95">
        <w:rPr>
          <w:sz w:val="22"/>
        </w:rPr>
        <w:t xml:space="preserve">(b) </w:t>
      </w:r>
      <w:r>
        <w:rPr>
          <w:sz w:val="22"/>
        </w:rPr>
        <w:t xml:space="preserve"> </w:t>
      </w:r>
      <w:r w:rsidR="00042AE7">
        <w:rPr>
          <w:sz w:val="22"/>
        </w:rPr>
        <w:t xml:space="preserve">Use </w:t>
      </w:r>
      <w:r>
        <w:rPr>
          <w:sz w:val="22"/>
        </w:rPr>
        <w:t>appropriat</w:t>
      </w:r>
      <w:r w:rsidR="007C050C">
        <w:rPr>
          <w:sz w:val="22"/>
        </w:rPr>
        <w:t xml:space="preserve">e </w:t>
      </w:r>
      <w:r w:rsidR="00042AE7">
        <w:rPr>
          <w:sz w:val="22"/>
        </w:rPr>
        <w:t>MATLAB commands</w:t>
      </w:r>
      <w:r w:rsidR="004F7E39">
        <w:t xml:space="preserve"> to create and display matrices C, D, and E</w:t>
      </w:r>
      <w:r>
        <w:t xml:space="preserve">: </w:t>
      </w:r>
    </w:p>
    <w:p w:rsidR="002F23B6" w:rsidRDefault="007C050C" w:rsidP="002F23B6">
      <w:pPr>
        <w:jc w:val="both"/>
      </w:pPr>
      <w:r w:rsidRPr="007C050C">
        <w:rPr>
          <w:position w:val="-50"/>
        </w:rPr>
        <w:object w:dxaOrig="1460" w:dyaOrig="1120">
          <v:shape id="_x0000_i1030" type="#_x0000_t75" style="width:1in;height:56.25pt" o:ole="">
            <v:imagedata r:id="rId20" o:title=""/>
          </v:shape>
          <o:OLEObject Type="Embed" ProgID="Equation.DSMT4" ShapeID="_x0000_i1030" DrawAspect="Content" ObjectID="_1661097371" r:id="rId21"/>
        </w:object>
      </w:r>
      <w:r w:rsidR="00571D03">
        <w:t xml:space="preserve"> </w:t>
      </w:r>
      <w:r w:rsidR="002F23B6">
        <w:tab/>
      </w:r>
      <w:r w:rsidR="00C36AEF" w:rsidRPr="00E44B52">
        <w:rPr>
          <w:position w:val="-66"/>
        </w:rPr>
        <w:object w:dxaOrig="1900" w:dyaOrig="1440">
          <v:shape id="_x0000_i1031" type="#_x0000_t75" style="width:95.25pt;height:1in" o:ole="">
            <v:imagedata r:id="rId22" o:title=""/>
          </v:shape>
          <o:OLEObject Type="Embed" ProgID="Equation.DSMT4" ShapeID="_x0000_i1031" DrawAspect="Content" ObjectID="_1661097372" r:id="rId23"/>
        </w:object>
      </w:r>
      <w:r w:rsidR="002F23B6">
        <w:t xml:space="preserve"> </w:t>
      </w:r>
      <w:r w:rsidR="002F23B6">
        <w:tab/>
        <w:t xml:space="preserve"> </w:t>
      </w:r>
      <w:r w:rsidR="00A5038F" w:rsidRPr="00A5038F">
        <w:rPr>
          <w:position w:val="-30"/>
        </w:rPr>
        <w:object w:dxaOrig="1380" w:dyaOrig="720">
          <v:shape id="_x0000_i1032" type="#_x0000_t75" style="width:69pt;height:36pt" o:ole="">
            <v:imagedata r:id="rId24" o:title=""/>
          </v:shape>
          <o:OLEObject Type="Embed" ProgID="Equation.DSMT4" ShapeID="_x0000_i1032" DrawAspect="Content" ObjectID="_1661097373" r:id="rId25"/>
        </w:object>
      </w:r>
    </w:p>
    <w:p w:rsidR="00F36E09" w:rsidRDefault="00F36E09" w:rsidP="004F7E39">
      <w:pPr>
        <w:jc w:val="both"/>
        <w:rPr>
          <w:b/>
        </w:rPr>
      </w:pPr>
    </w:p>
    <w:p w:rsidR="002F23B6" w:rsidRDefault="00042AE7" w:rsidP="004F7E39">
      <w:pPr>
        <w:jc w:val="both"/>
      </w:pPr>
      <w:r w:rsidRPr="00042AE7">
        <w:rPr>
          <w:b/>
        </w:rPr>
        <w:t>Part 5</w:t>
      </w:r>
      <w:r>
        <w:t xml:space="preserve">. </w:t>
      </w:r>
      <w:r w:rsidR="004F7E39">
        <w:rPr>
          <w:u w:val="single"/>
        </w:rPr>
        <w:t xml:space="preserve"> </w:t>
      </w:r>
      <w:r w:rsidR="002F23B6" w:rsidRPr="004F7E39">
        <w:rPr>
          <w:u w:val="single"/>
        </w:rPr>
        <w:t>Using the colon</w:t>
      </w:r>
      <w:r w:rsidR="0007675C">
        <w:rPr>
          <w:u w:val="single"/>
        </w:rPr>
        <w:t xml:space="preserve"> (</w:t>
      </w:r>
      <w:r w:rsidR="0007675C" w:rsidRPr="00042AE7">
        <w:rPr>
          <w:u w:val="single"/>
        </w:rPr>
        <w:t>vectorized statement</w:t>
      </w:r>
      <w:r w:rsidR="0007675C">
        <w:rPr>
          <w:u w:val="single"/>
        </w:rPr>
        <w:t>)</w:t>
      </w:r>
      <w:r w:rsidR="002F23B6" w:rsidRPr="004F7E39">
        <w:rPr>
          <w:u w:val="single"/>
        </w:rPr>
        <w:t xml:space="preserve"> to create a vector with evenly spaced entries</w:t>
      </w:r>
    </w:p>
    <w:p w:rsidR="002F23B6" w:rsidRDefault="002F23B6" w:rsidP="002F23B6">
      <w:pPr>
        <w:jc w:val="both"/>
      </w:pPr>
      <w:r>
        <w:rPr>
          <w:b/>
        </w:rPr>
        <w:t xml:space="preserve">** </w:t>
      </w:r>
      <w:r>
        <w:t>Execute the following commands in MATLAB:</w:t>
      </w:r>
    </w:p>
    <w:p w:rsidR="002F23B6" w:rsidRPr="0089515E" w:rsidRDefault="009C6658" w:rsidP="002F23B6">
      <w:pPr>
        <w:jc w:val="both"/>
        <w:rPr>
          <w:b/>
        </w:rPr>
      </w:pPr>
      <w:r>
        <w:rPr>
          <w:b/>
        </w:rPr>
        <w:t xml:space="preserve">V1=1:7,  V2=2:0.5:6.5,   </w:t>
      </w:r>
      <w:r w:rsidR="00000C62">
        <w:rPr>
          <w:b/>
        </w:rPr>
        <w:t>V3=3:-1:-5</w:t>
      </w:r>
    </w:p>
    <w:p w:rsidR="00380F95" w:rsidRDefault="00380F95" w:rsidP="002F23B6"/>
    <w:p w:rsidR="002F23B6" w:rsidRDefault="002F23B6" w:rsidP="002F23B6">
      <w:r>
        <w:t xml:space="preserve">** </w:t>
      </w:r>
      <w:r w:rsidR="00806498">
        <w:t>Type</w:t>
      </w:r>
      <w:r>
        <w:t xml:space="preserve"> </w:t>
      </w:r>
      <w:r w:rsidR="00380F95">
        <w:t>and run the command needed for creating</w:t>
      </w:r>
      <w:r>
        <w:t xml:space="preserve"> each of the following vectors in colon notation:</w:t>
      </w:r>
    </w:p>
    <w:p w:rsidR="007C050C" w:rsidRDefault="002F23B6" w:rsidP="002F23B6">
      <w:r>
        <w:rPr>
          <w:b/>
        </w:rPr>
        <w:t>V</w:t>
      </w:r>
      <w:r w:rsidR="00000C62">
        <w:t>4=[-5  - 4  - 3  -2</w:t>
      </w:r>
      <w:r>
        <w:t xml:space="preserve">  </w:t>
      </w:r>
      <w:r w:rsidR="00000C62">
        <w:t xml:space="preserve">-1 </w:t>
      </w:r>
      <w:r>
        <w:t xml:space="preserve"> 0  1] ,</w:t>
      </w:r>
      <w:r>
        <w:tab/>
      </w:r>
      <w:r>
        <w:rPr>
          <w:b/>
        </w:rPr>
        <w:t>V</w:t>
      </w:r>
      <w:r w:rsidR="00000C62">
        <w:t xml:space="preserve">5=[10  7  4  1  </w:t>
      </w:r>
      <w:r>
        <w:t xml:space="preserve">-2] ,  </w:t>
      </w:r>
      <w:r>
        <w:rPr>
          <w:b/>
        </w:rPr>
        <w:t>V</w:t>
      </w:r>
      <w:r w:rsidR="00000C62">
        <w:t xml:space="preserve">6=[5   4.5   4   3.5   3   2.5   2], </w:t>
      </w:r>
    </w:p>
    <w:p w:rsidR="002F23B6" w:rsidRDefault="004F7E39" w:rsidP="002F23B6">
      <w:r w:rsidRPr="004F7E39">
        <w:rPr>
          <w:b/>
        </w:rPr>
        <w:t>V</w:t>
      </w:r>
      <w:r>
        <w:t xml:space="preserve">7: </w:t>
      </w:r>
      <w:r w:rsidR="00000C62" w:rsidRPr="004F7E39">
        <w:t>the</w:t>
      </w:r>
      <w:r w:rsidR="00000C62">
        <w:t xml:space="preserve"> numbers from 0 to 4 spread </w:t>
      </w:r>
      <w:r w:rsidR="009B1D8E">
        <w:t xml:space="preserve">by </w:t>
      </w:r>
      <w:r w:rsidR="00000C62">
        <w:t>0.4</w:t>
      </w:r>
      <w:r w:rsidR="002F23B6">
        <w:t xml:space="preserve"> apart.</w:t>
      </w:r>
    </w:p>
    <w:p w:rsidR="00F21658" w:rsidRDefault="00F21658" w:rsidP="002F23B6"/>
    <w:p w:rsidR="002F23B6" w:rsidRDefault="00042AE7" w:rsidP="00382BEF">
      <w:r w:rsidRPr="00042AE7">
        <w:rPr>
          <w:b/>
        </w:rPr>
        <w:t>Part 6</w:t>
      </w:r>
      <w:r>
        <w:t xml:space="preserve">. </w:t>
      </w:r>
      <w:r w:rsidR="002F23B6" w:rsidRPr="00382BEF">
        <w:rPr>
          <w:u w:val="single"/>
        </w:rPr>
        <w:t>The format command</w:t>
      </w:r>
      <w:r w:rsidR="004C45F4">
        <w:rPr>
          <w:u w:val="single"/>
        </w:rPr>
        <w:t>s</w:t>
      </w:r>
      <w:r w:rsidR="002F23B6">
        <w:t xml:space="preserve"> </w:t>
      </w:r>
    </w:p>
    <w:p w:rsidR="002F23B6" w:rsidRDefault="002F23B6" w:rsidP="002F23B6">
      <w:r>
        <w:rPr>
          <w:b/>
        </w:rPr>
        <w:t xml:space="preserve">** </w:t>
      </w:r>
      <w:r>
        <w:t xml:space="preserve">Type each of the following commands in MATLAB and </w:t>
      </w:r>
      <w:r w:rsidR="00380F95">
        <w:t>execute them:</w:t>
      </w:r>
    </w:p>
    <w:p w:rsidR="00DB30D4" w:rsidRDefault="00DB30D4" w:rsidP="00DB30D4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R=2.46721652</w:t>
      </w:r>
    </w:p>
    <w:p w:rsidR="002F23B6" w:rsidRDefault="002F23B6" w:rsidP="002F23B6">
      <w:pPr>
        <w:rPr>
          <w:b/>
        </w:rPr>
      </w:pPr>
      <w:r>
        <w:rPr>
          <w:b/>
        </w:rPr>
        <w:t>format long, R</w:t>
      </w:r>
      <w:r w:rsidR="00F760B9">
        <w:rPr>
          <w:b/>
        </w:rPr>
        <w:t>, round(R,5)</w:t>
      </w:r>
    </w:p>
    <w:p w:rsidR="00256CE5" w:rsidRDefault="00256CE5" w:rsidP="002F23B6">
      <w:pPr>
        <w:rPr>
          <w:b/>
        </w:rPr>
      </w:pPr>
      <w:r>
        <w:rPr>
          <w:b/>
        </w:rPr>
        <w:t>format rat, R</w:t>
      </w:r>
    </w:p>
    <w:p w:rsidR="002F23B6" w:rsidRDefault="002F23B6" w:rsidP="002F23B6">
      <w:pPr>
        <w:rPr>
          <w:b/>
        </w:rPr>
      </w:pPr>
      <w:r>
        <w:rPr>
          <w:b/>
        </w:rPr>
        <w:t>format short, R</w:t>
      </w:r>
      <w:r w:rsidR="00C45856">
        <w:rPr>
          <w:b/>
        </w:rPr>
        <w:t>,</w:t>
      </w:r>
      <w:r w:rsidR="00C45856" w:rsidRPr="00C45856">
        <w:rPr>
          <w:b/>
        </w:rPr>
        <w:t xml:space="preserve"> </w:t>
      </w:r>
      <w:r w:rsidR="00C45856">
        <w:rPr>
          <w:b/>
        </w:rPr>
        <w:t xml:space="preserve">round(R,3) </w:t>
      </w:r>
    </w:p>
    <w:p w:rsidR="004C45F4" w:rsidRDefault="004C45F4" w:rsidP="004C45F4">
      <w:r w:rsidRPr="00A54D37">
        <w:rPr>
          <w:b/>
        </w:rPr>
        <w:t>%</w:t>
      </w:r>
      <w:r>
        <w:t xml:space="preserve"> describe the result for each</w:t>
      </w:r>
      <w:r w:rsidR="00380F95">
        <w:t>.</w:t>
      </w:r>
    </w:p>
    <w:p w:rsidR="002F23B6" w:rsidRPr="00571D03" w:rsidRDefault="002F23B6" w:rsidP="002F23B6"/>
    <w:p w:rsidR="002F23B6" w:rsidRDefault="002F23B6" w:rsidP="002F23B6">
      <w:r>
        <w:t xml:space="preserve">The default mode to display the numbers is </w:t>
      </w:r>
      <w:r w:rsidRPr="006E1406">
        <w:rPr>
          <w:b/>
          <w:i/>
        </w:rPr>
        <w:t>format short</w:t>
      </w:r>
      <w:r>
        <w:t xml:space="preserve">. </w:t>
      </w:r>
    </w:p>
    <w:p w:rsidR="00F27E4B" w:rsidRDefault="002F23B6" w:rsidP="002F23B6">
      <w:pPr>
        <w:rPr>
          <w:u w:val="single"/>
        </w:rPr>
      </w:pPr>
      <w:r>
        <w:t xml:space="preserve">To restore the default mode at any time, type </w:t>
      </w:r>
      <w:r w:rsidRPr="00B73B88">
        <w:rPr>
          <w:b/>
          <w:i/>
        </w:rPr>
        <w:t>format</w:t>
      </w:r>
      <w:r>
        <w:t>.</w:t>
      </w:r>
      <w:r w:rsidR="00072320">
        <w:t xml:space="preserve"> </w:t>
      </w:r>
      <w:r w:rsidR="00F27E4B">
        <w:br/>
      </w:r>
    </w:p>
    <w:p w:rsidR="00DE0AB2" w:rsidRDefault="003338E3" w:rsidP="00382BEF">
      <w:pPr>
        <w:rPr>
          <w:b/>
        </w:rPr>
      </w:pPr>
      <w:r>
        <w:rPr>
          <w:b/>
          <w:u w:val="single"/>
        </w:rPr>
        <w:t>N</w:t>
      </w:r>
      <w:r w:rsidR="00F27E4B" w:rsidRPr="00F27E4B">
        <w:rPr>
          <w:b/>
          <w:u w:val="single"/>
        </w:rPr>
        <w:t>ote</w:t>
      </w:r>
      <w:r w:rsidR="00DE0AB2">
        <w:t>: We will be using</w:t>
      </w:r>
      <w:r w:rsidR="001440A0">
        <w:t xml:space="preserve"> </w:t>
      </w:r>
      <w:r w:rsidR="00F27E4B">
        <w:t xml:space="preserve"> </w:t>
      </w:r>
      <w:r w:rsidR="001440A0" w:rsidRPr="006E1406">
        <w:rPr>
          <w:b/>
          <w:i/>
        </w:rPr>
        <w:t>format short</w:t>
      </w:r>
      <w:r w:rsidR="001440A0">
        <w:t xml:space="preserve"> </w:t>
      </w:r>
      <w:r w:rsidR="00A35313">
        <w:t xml:space="preserve">to display numbers </w:t>
      </w:r>
      <w:r w:rsidR="00F27E4B">
        <w:t xml:space="preserve">throughout the </w:t>
      </w:r>
      <w:r w:rsidR="00A35313">
        <w:t xml:space="preserve">Projects </w:t>
      </w:r>
      <w:r w:rsidR="00F27E4B">
        <w:t>unless it is specified otherwise</w:t>
      </w:r>
      <w:r w:rsidR="00A35313">
        <w:t xml:space="preserve"> in the instructions</w:t>
      </w:r>
      <w:r w:rsidR="00F27E4B">
        <w:t>.</w:t>
      </w:r>
      <w:r>
        <w:t xml:space="preserve"> </w:t>
      </w:r>
      <w:r w:rsidR="00DE0AB2">
        <w:t>To suppress extra line feeds, y</w:t>
      </w:r>
      <w:r w:rsidR="00DF0F9A">
        <w:t xml:space="preserve">ou can </w:t>
      </w:r>
      <w:r>
        <w:t>type</w:t>
      </w:r>
      <w:r w:rsidR="00DF0F9A">
        <w:t xml:space="preserve"> </w:t>
      </w:r>
      <w:r w:rsidR="00DE0AB2">
        <w:t xml:space="preserve">the command </w:t>
      </w:r>
      <w:r w:rsidR="00DF0F9A">
        <w:br/>
      </w:r>
      <w:r w:rsidR="00DF0F9A"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format </w:t>
      </w:r>
      <w:r w:rsidR="00DF0F9A">
        <w:rPr>
          <w:rFonts w:ascii="Courier New" w:hAnsi="Courier New" w:cs="Courier New"/>
          <w:color w:val="A020F0"/>
          <w:sz w:val="20"/>
          <w:szCs w:val="20"/>
          <w:lang w:eastAsia="en-US"/>
        </w:rPr>
        <w:t xml:space="preserve">compact </w:t>
      </w:r>
      <w:r w:rsidR="00DF0F9A">
        <w:rPr>
          <w:rFonts w:ascii="Courier New" w:hAnsi="Courier New" w:cs="Courier New"/>
          <w:color w:val="A020F0"/>
          <w:sz w:val="20"/>
          <w:szCs w:val="20"/>
          <w:lang w:eastAsia="en-US"/>
        </w:rPr>
        <w:br/>
      </w:r>
    </w:p>
    <w:p w:rsidR="00042AE7" w:rsidRDefault="00042AE7" w:rsidP="00382BEF">
      <w:r w:rsidRPr="00042AE7">
        <w:rPr>
          <w:b/>
        </w:rPr>
        <w:t>Part 7</w:t>
      </w:r>
      <w:r>
        <w:t>.</w:t>
      </w:r>
      <w:r w:rsidR="00382BEF">
        <w:t xml:space="preserve"> </w:t>
      </w:r>
      <w:r w:rsidR="002F23B6" w:rsidRPr="00382BEF">
        <w:rPr>
          <w:u w:val="single"/>
        </w:rPr>
        <w:t>Operation</w:t>
      </w:r>
      <w:r>
        <w:rPr>
          <w:u w:val="single"/>
        </w:rPr>
        <w:t>s</w:t>
      </w:r>
      <w:r w:rsidR="002F23B6" w:rsidRPr="00382BEF">
        <w:rPr>
          <w:u w:val="single"/>
        </w:rPr>
        <w:t xml:space="preserve"> on Matrices</w:t>
      </w:r>
      <w:r w:rsidR="009C5428">
        <w:softHyphen/>
      </w:r>
      <w:r w:rsidR="009C5428">
        <w:softHyphen/>
      </w:r>
    </w:p>
    <w:p w:rsidR="002F23B6" w:rsidRDefault="002F23B6" w:rsidP="00382BEF">
      <w:r>
        <w:t xml:space="preserve">The operations of matrix addition and scalar </w:t>
      </w:r>
      <w:r w:rsidR="00042AE7">
        <w:t>multiplication are defined by + and * signs, respectively.</w:t>
      </w:r>
      <w:r>
        <w:t xml:space="preserve"> </w:t>
      </w:r>
    </w:p>
    <w:p w:rsidR="00526F03" w:rsidRDefault="00526F03" w:rsidP="002F23B6">
      <w:r w:rsidRPr="00687D48">
        <w:rPr>
          <w:u w:val="single"/>
        </w:rPr>
        <w:t>Note</w:t>
      </w:r>
      <w:r>
        <w:t xml:space="preserve">: all the variables in the commands below were introduced earlier. </w:t>
      </w:r>
      <w:r w:rsidRPr="00526F03">
        <w:t>If you don’t have the</w:t>
      </w:r>
      <w:r w:rsidR="003338E3">
        <w:t xml:space="preserve">m </w:t>
      </w:r>
      <w:r w:rsidRPr="00526F03">
        <w:t>saved, you can simply re-run your Live Script to have them re-loaded.</w:t>
      </w:r>
    </w:p>
    <w:p w:rsidR="00687D48" w:rsidRDefault="002F23B6" w:rsidP="002F23B6">
      <w:r w:rsidRPr="009C5428">
        <w:t>**</w:t>
      </w:r>
      <w:r>
        <w:rPr>
          <w:b/>
        </w:rPr>
        <w:t xml:space="preserve"> </w:t>
      </w:r>
      <w:r>
        <w:t>Execute</w:t>
      </w:r>
      <w:r w:rsidRPr="00261E49">
        <w:t xml:space="preserve"> the following commands</w:t>
      </w:r>
      <w:r w:rsidR="00380F95">
        <w:t xml:space="preserve"> in MATLAB:</w:t>
      </w:r>
      <w:r w:rsidR="00382BEF">
        <w:t xml:space="preserve"> </w:t>
      </w:r>
    </w:p>
    <w:p w:rsidR="000764FC" w:rsidRDefault="000764FC" w:rsidP="000764FC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A, A+A</w:t>
      </w:r>
    </w:p>
    <w:p w:rsidR="000764FC" w:rsidRDefault="000764FC" w:rsidP="000764FC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A, 3*A </w:t>
      </w:r>
    </w:p>
    <w:p w:rsidR="000764FC" w:rsidRDefault="000764FC" w:rsidP="000764FC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F, magic(4), U=F+magic(4)</w:t>
      </w:r>
    </w:p>
    <w:p w:rsidR="000764FC" w:rsidRDefault="000764FC" w:rsidP="000764FC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x, y, 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x+y</w:t>
      </w:r>
      <w:proofErr w:type="spellEnd"/>
    </w:p>
    <w:p w:rsidR="00833CAA" w:rsidRDefault="00833CAA" w:rsidP="002F23B6">
      <w:r>
        <w:t xml:space="preserve">%Write a </w:t>
      </w:r>
      <w:r w:rsidR="000764FC">
        <w:t xml:space="preserve">comment how the matrix </w:t>
      </w:r>
      <w:r w:rsidR="000764FC">
        <w:rPr>
          <w:rFonts w:ascii="Courier" w:hAnsi="Courier" w:cs="Courier"/>
          <w:color w:val="000000"/>
          <w:sz w:val="21"/>
          <w:szCs w:val="21"/>
          <w:lang w:eastAsia="en-US"/>
        </w:rPr>
        <w:t>x+y</w:t>
      </w:r>
      <w:r w:rsidR="000764FC">
        <w:t xml:space="preserve"> has been created</w:t>
      </w:r>
      <w:r w:rsidR="007865C4">
        <w:t xml:space="preserve">. </w:t>
      </w:r>
      <w:r w:rsidR="00011637">
        <w:br/>
      </w:r>
      <w:r w:rsidR="003115B5" w:rsidRPr="00246B5C">
        <w:rPr>
          <w:u w:val="single"/>
        </w:rPr>
        <w:t>Note</w:t>
      </w:r>
      <w:r w:rsidR="003115B5">
        <w:t>:</w:t>
      </w:r>
      <w:r w:rsidR="00011637">
        <w:t xml:space="preserve"> </w:t>
      </w:r>
      <w:r w:rsidR="00246B5C">
        <w:t xml:space="preserve">matrices </w:t>
      </w:r>
      <w:r w:rsidR="00011637">
        <w:t>x and y do not have matching sizes</w:t>
      </w:r>
      <w:r w:rsidR="003338E3">
        <w:t>,</w:t>
      </w:r>
      <w:r w:rsidR="00011637">
        <w:t xml:space="preserve"> and the output was generated by a</w:t>
      </w:r>
      <w:r w:rsidR="003115B5">
        <w:t xml:space="preserve"> </w:t>
      </w:r>
      <w:r w:rsidR="003115B5" w:rsidRPr="003338E3">
        <w:rPr>
          <w:u w:val="single"/>
        </w:rPr>
        <w:t>specia</w:t>
      </w:r>
      <w:r w:rsidR="003115B5">
        <w:t xml:space="preserve">l </w:t>
      </w:r>
      <w:r w:rsidR="007865C4">
        <w:t>MATLAB</w:t>
      </w:r>
      <w:r w:rsidR="000764FC">
        <w:t xml:space="preserve"> operation </w:t>
      </w:r>
      <w:r w:rsidR="003115B5">
        <w:t xml:space="preserve">which is not </w:t>
      </w:r>
      <w:r w:rsidR="007865C4">
        <w:t xml:space="preserve">consistent with the </w:t>
      </w:r>
      <w:r w:rsidR="00246B5C">
        <w:t xml:space="preserve">Algebra </w:t>
      </w:r>
      <w:r w:rsidR="007865C4">
        <w:t xml:space="preserve">rule for </w:t>
      </w:r>
      <w:r w:rsidR="00581734">
        <w:t>the</w:t>
      </w:r>
      <w:r w:rsidR="007865C4">
        <w:t xml:space="preserve"> </w:t>
      </w:r>
      <w:r w:rsidR="00011637">
        <w:t xml:space="preserve">matrix </w:t>
      </w:r>
      <w:r w:rsidR="007865C4">
        <w:t>ad</w:t>
      </w:r>
      <w:r w:rsidR="003115B5">
        <w:t>dition.</w:t>
      </w:r>
    </w:p>
    <w:p w:rsidR="00042AE7" w:rsidRDefault="00042AE7" w:rsidP="00042AE7">
      <w:r>
        <w:lastRenderedPageBreak/>
        <w:t>**Execute the commands:</w:t>
      </w:r>
    </w:p>
    <w:p w:rsidR="00042AE7" w:rsidRDefault="00042AE7" w:rsidP="00042AE7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A,A',transpose(A)</w:t>
      </w:r>
    </w:p>
    <w:p w:rsidR="00042AE7" w:rsidRPr="00C5562A" w:rsidRDefault="004C45F4" w:rsidP="00042AE7">
      <w:r>
        <w:t>% write a brief comment on the outputs</w:t>
      </w:r>
      <w:r w:rsidR="00042AE7">
        <w:t xml:space="preserve">. </w:t>
      </w:r>
    </w:p>
    <w:p w:rsidR="00F27E4B" w:rsidRDefault="00F27E4B" w:rsidP="00382BEF">
      <w:pPr>
        <w:rPr>
          <w:b/>
        </w:rPr>
      </w:pPr>
    </w:p>
    <w:p w:rsidR="009C5428" w:rsidRDefault="009C5428" w:rsidP="00382BEF">
      <w:r w:rsidRPr="009C5428">
        <w:rPr>
          <w:b/>
        </w:rPr>
        <w:t>Part 8</w:t>
      </w:r>
      <w:r>
        <w:t xml:space="preserve">. </w:t>
      </w:r>
      <w:r w:rsidR="002F23B6" w:rsidRPr="00382BEF">
        <w:rPr>
          <w:u w:val="single"/>
        </w:rPr>
        <w:t>Matrix multiplication</w:t>
      </w:r>
      <w:r w:rsidR="002F23B6">
        <w:t xml:space="preserve"> </w:t>
      </w:r>
    </w:p>
    <w:p w:rsidR="00246B5C" w:rsidRDefault="00F71389" w:rsidP="00382BEF">
      <w:r>
        <w:rPr>
          <w:b/>
        </w:rPr>
        <w:t>P</w:t>
      </w:r>
      <w:r w:rsidR="002F23B6" w:rsidRPr="00382BEF">
        <w:rPr>
          <w:b/>
        </w:rPr>
        <w:t>*</w:t>
      </w:r>
      <w:r>
        <w:rPr>
          <w:b/>
        </w:rPr>
        <w:t>Q</w:t>
      </w:r>
      <w:r w:rsidR="002F23B6">
        <w:t xml:space="preserve"> indicates t</w:t>
      </w:r>
      <w:r w:rsidR="009C5428">
        <w:t>he usual matrix multiplication</w:t>
      </w:r>
      <w:r w:rsidR="003115B5">
        <w:t xml:space="preserve"> as it is introduced in the Algebra course. </w:t>
      </w:r>
    </w:p>
    <w:p w:rsidR="003115B5" w:rsidRDefault="009C5428" w:rsidP="00382BEF">
      <w:r w:rsidRPr="009C5428">
        <w:rPr>
          <w:u w:val="single"/>
        </w:rPr>
        <w:t>N</w:t>
      </w:r>
      <w:r w:rsidR="002F23B6" w:rsidRPr="009C5428">
        <w:rPr>
          <w:u w:val="single"/>
        </w:rPr>
        <w:t>ote</w:t>
      </w:r>
      <w:r w:rsidR="002F23B6">
        <w:t>: t</w:t>
      </w:r>
      <w:r>
        <w:t>he number of columns in</w:t>
      </w:r>
      <w:r w:rsidR="00F71389">
        <w:t xml:space="preserve"> matrix P</w:t>
      </w:r>
      <w:r w:rsidR="002F23B6">
        <w:t xml:space="preserve"> has to be </w:t>
      </w:r>
      <w:r w:rsidR="00F71389">
        <w:t xml:space="preserve">equal to the number of </w:t>
      </w:r>
      <w:r>
        <w:t>rows in</w:t>
      </w:r>
      <w:r w:rsidR="00F71389">
        <w:t xml:space="preserve"> Q</w:t>
      </w:r>
      <w:r w:rsidR="00246B5C">
        <w:t xml:space="preserve"> (the inner dimensions have to match)</w:t>
      </w:r>
      <w:r w:rsidR="002F23B6">
        <w:t xml:space="preserve">. </w:t>
      </w:r>
    </w:p>
    <w:p w:rsidR="002F23B6" w:rsidRDefault="002F23B6" w:rsidP="00382BEF">
      <w:r>
        <w:t xml:space="preserve">The operation  </w:t>
      </w:r>
      <w:r w:rsidRPr="00382BEF">
        <w:rPr>
          <w:b/>
        </w:rPr>
        <w:t xml:space="preserve"> .* </w:t>
      </w:r>
      <w:r>
        <w:t xml:space="preserve"> is </w:t>
      </w:r>
      <w:r w:rsidR="00571D03">
        <w:t xml:space="preserve">an </w:t>
      </w:r>
      <w:r w:rsidR="00CE225D">
        <w:t>entry-by-entry multiplication</w:t>
      </w:r>
      <w:r>
        <w:t xml:space="preserve"> </w:t>
      </w:r>
      <w:r w:rsidR="008427C1">
        <w:t>(</w:t>
      </w:r>
      <w:r>
        <w:t>vs. usual matrix multiplication</w:t>
      </w:r>
      <w:r w:rsidR="0002191A">
        <w:t xml:space="preserve"> *</w:t>
      </w:r>
      <w:r w:rsidR="00FC4FB6">
        <w:t>)</w:t>
      </w:r>
      <w:r w:rsidR="0002191A">
        <w:t>.</w:t>
      </w:r>
    </w:p>
    <w:p w:rsidR="003338E3" w:rsidRDefault="003338E3" w:rsidP="002F23B6"/>
    <w:p w:rsidR="00526F03" w:rsidRDefault="00F71389" w:rsidP="002F23B6">
      <w:r w:rsidRPr="00FC4FB6">
        <w:t>**</w:t>
      </w:r>
      <w:r w:rsidR="00FC4FB6">
        <w:t xml:space="preserve"> </w:t>
      </w:r>
      <w:r>
        <w:t xml:space="preserve">Input the matrices: </w:t>
      </w:r>
    </w:p>
    <w:p w:rsidR="00526F03" w:rsidRDefault="00526F03" w:rsidP="00526F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P=[1 2 3 4; 1 1 1 1], Q=transpose(P)</w:t>
      </w:r>
    </w:p>
    <w:p w:rsidR="003338E3" w:rsidRDefault="003338E3" w:rsidP="002F23B6"/>
    <w:p w:rsidR="00F71389" w:rsidRDefault="002F23B6" w:rsidP="002F23B6">
      <w:pPr>
        <w:rPr>
          <w:b/>
        </w:rPr>
      </w:pPr>
      <w:r>
        <w:t>** Execute the commands</w:t>
      </w:r>
      <w:r w:rsidR="00B816B3">
        <w:t>:</w:t>
      </w:r>
      <w:r>
        <w:t xml:space="preserve"> </w:t>
      </w:r>
      <w:r w:rsidR="00B816B3">
        <w:br/>
      </w:r>
      <w:r w:rsidR="00E361DB">
        <w:rPr>
          <w:b/>
        </w:rPr>
        <w:t>P*Q</w:t>
      </w:r>
      <w:r w:rsidR="00F71389">
        <w:rPr>
          <w:b/>
        </w:rPr>
        <w:t xml:space="preserve">, </w:t>
      </w:r>
      <w:r w:rsidR="00E361DB">
        <w:rPr>
          <w:b/>
        </w:rPr>
        <w:t>P.*P</w:t>
      </w:r>
      <w:r w:rsidR="00E32D72">
        <w:rPr>
          <w:b/>
        </w:rPr>
        <w:t>, P.^2</w:t>
      </w:r>
    </w:p>
    <w:p w:rsidR="00E361DB" w:rsidRDefault="00F71389" w:rsidP="002F23B6">
      <w:r>
        <w:rPr>
          <w:b/>
        </w:rPr>
        <w:t>%</w:t>
      </w:r>
      <w:r w:rsidR="00E361DB">
        <w:t>E</w:t>
      </w:r>
      <w:r w:rsidR="002C5547">
        <w:t>xpla</w:t>
      </w:r>
      <w:r w:rsidR="007957BD">
        <w:t>in how the entries of the matrices</w:t>
      </w:r>
      <w:r w:rsidR="00F60DAA">
        <w:t xml:space="preserve"> </w:t>
      </w:r>
      <w:r w:rsidR="00F60DAA" w:rsidRPr="00F60DAA">
        <w:rPr>
          <w:b/>
        </w:rPr>
        <w:t>P*Q</w:t>
      </w:r>
      <w:r w:rsidR="00F60DAA">
        <w:t>,</w:t>
      </w:r>
      <w:r w:rsidR="007957BD">
        <w:t xml:space="preserve"> </w:t>
      </w:r>
      <w:r w:rsidR="007957BD" w:rsidRPr="00F60DAA">
        <w:rPr>
          <w:b/>
        </w:rPr>
        <w:t>P.*P</w:t>
      </w:r>
      <w:r w:rsidR="00F60DAA">
        <w:t xml:space="preserve">, and </w:t>
      </w:r>
      <w:r w:rsidR="00F60DAA" w:rsidRPr="00F60DAA">
        <w:rPr>
          <w:b/>
        </w:rPr>
        <w:t>P.^2</w:t>
      </w:r>
      <w:r w:rsidR="007957BD">
        <w:t xml:space="preserve"> </w:t>
      </w:r>
      <w:r w:rsidR="002C5547">
        <w:t>were calculated.</w:t>
      </w:r>
      <w:r w:rsidR="00246B5C">
        <w:t xml:space="preserve"> (You may need to read the section Matrix Multiplication in our textbook.) </w:t>
      </w:r>
      <w:r w:rsidR="002C5547">
        <w:t xml:space="preserve">  </w:t>
      </w:r>
    </w:p>
    <w:p w:rsidR="003338E3" w:rsidRDefault="003338E3" w:rsidP="002F23B6"/>
    <w:p w:rsidR="002F23B6" w:rsidRDefault="00E361DB" w:rsidP="002F23B6">
      <w:r>
        <w:t>**Try to run the command</w:t>
      </w:r>
      <w:r w:rsidR="002F23B6">
        <w:rPr>
          <w:b/>
        </w:rPr>
        <w:t xml:space="preserve"> </w:t>
      </w:r>
      <w:r>
        <w:rPr>
          <w:b/>
        </w:rPr>
        <w:t>P*P</w:t>
      </w:r>
      <w:r w:rsidR="00C41DDA">
        <w:rPr>
          <w:b/>
        </w:rPr>
        <w:t xml:space="preserve">. </w:t>
      </w:r>
      <w:r>
        <w:t xml:space="preserve">See why you </w:t>
      </w:r>
      <w:r w:rsidR="00FC4FB6">
        <w:t>are receiving</w:t>
      </w:r>
      <w:r>
        <w:t xml:space="preserve"> </w:t>
      </w:r>
      <w:r w:rsidR="002F23B6">
        <w:t xml:space="preserve">an </w:t>
      </w:r>
      <w:r w:rsidR="00E32D72">
        <w:t>error message.</w:t>
      </w:r>
      <w:r w:rsidR="002F23B6">
        <w:t xml:space="preserve"> </w:t>
      </w:r>
      <w:r>
        <w:t>Del</w:t>
      </w:r>
      <w:r w:rsidR="00246B5C">
        <w:t>ete the command and re-run the S</w:t>
      </w:r>
      <w:r>
        <w:t xml:space="preserve">ection. </w:t>
      </w:r>
    </w:p>
    <w:p w:rsidR="003338E3" w:rsidRDefault="003338E3" w:rsidP="002F23B6"/>
    <w:p w:rsidR="002F23B6" w:rsidRPr="007865C4" w:rsidRDefault="00246B5C" w:rsidP="002F23B6">
      <w:r>
        <w:t>**Create a</w:t>
      </w:r>
      <w:r w:rsidR="002F23B6">
        <w:t xml:space="preserve"> matrix </w:t>
      </w:r>
      <w:r w:rsidR="00643C4A" w:rsidRPr="00C00A8C">
        <w:rPr>
          <w:position w:val="-50"/>
        </w:rPr>
        <w:object w:dxaOrig="1500" w:dyaOrig="1120">
          <v:shape id="_x0000_i1033" type="#_x0000_t75" style="width:75pt;height:56.25pt" o:ole="">
            <v:imagedata r:id="rId26" o:title=""/>
          </v:shape>
          <o:OLEObject Type="Embed" ProgID="Equation.DSMT4" ShapeID="_x0000_i1033" DrawAspect="Content" ObjectID="_1661097374" r:id="rId27"/>
        </w:object>
      </w:r>
      <w:r w:rsidR="002F23B6">
        <w:t xml:space="preserve"> </w:t>
      </w:r>
      <w:r w:rsidR="004F4C4E">
        <w:br/>
      </w:r>
      <w:r w:rsidR="003338E3">
        <w:t>and e</w:t>
      </w:r>
      <w:r w:rsidR="004F4C4E">
        <w:t>xecute the command</w:t>
      </w:r>
      <w:r w:rsidR="002C5547">
        <w:t>s</w:t>
      </w:r>
      <w:r w:rsidR="002F23B6">
        <w:t xml:space="preserve"> </w:t>
      </w:r>
      <w:r w:rsidR="002F23B6">
        <w:rPr>
          <w:b/>
        </w:rPr>
        <w:t>G^2</w:t>
      </w:r>
      <w:r w:rsidR="0021393E">
        <w:rPr>
          <w:b/>
        </w:rPr>
        <w:t xml:space="preserve"> </w:t>
      </w:r>
      <w:r w:rsidR="0021393E" w:rsidRPr="0021393E">
        <w:t>and</w:t>
      </w:r>
      <w:r w:rsidR="0021393E">
        <w:rPr>
          <w:b/>
        </w:rPr>
        <w:t xml:space="preserve"> </w:t>
      </w:r>
      <w:r w:rsidR="007865C4" w:rsidRPr="00246B5C">
        <w:rPr>
          <w:b/>
        </w:rPr>
        <w:t>G*G</w:t>
      </w:r>
      <w:r w:rsidR="0021393E">
        <w:t xml:space="preserve">. </w:t>
      </w:r>
      <w:r w:rsidR="007865C4">
        <w:t xml:space="preserve">Verify </w:t>
      </w:r>
      <w:r w:rsidR="00571D03">
        <w:t>the</w:t>
      </w:r>
      <w:r w:rsidR="0021393E">
        <w:t>ir</w:t>
      </w:r>
      <w:r w:rsidR="00571D03">
        <w:t xml:space="preserve"> </w:t>
      </w:r>
      <w:r w:rsidR="0021393E">
        <w:t>equivalence</w:t>
      </w:r>
      <w:r w:rsidR="00571D03">
        <w:t xml:space="preserve"> </w:t>
      </w:r>
      <w:r w:rsidR="007865C4">
        <w:t xml:space="preserve">by running </w:t>
      </w:r>
      <w:r w:rsidR="0021393E">
        <w:t xml:space="preserve">two </w:t>
      </w:r>
      <w:r w:rsidR="007865C4">
        <w:t>logical commands:</w:t>
      </w:r>
    </w:p>
    <w:p w:rsidR="00AA5D64" w:rsidRDefault="00E32D72" w:rsidP="00AA5D64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G*G==G^2</w:t>
      </w:r>
      <w:r w:rsidR="00A6704F">
        <w:rPr>
          <w:rFonts w:ascii="Courier" w:hAnsi="Courier" w:cs="Courier"/>
          <w:color w:val="000000"/>
          <w:sz w:val="21"/>
          <w:szCs w:val="21"/>
          <w:lang w:eastAsia="en-US"/>
        </w:rPr>
        <w:t xml:space="preserve">, </w:t>
      </w:r>
      <w:proofErr w:type="spellStart"/>
      <w:r w:rsidR="00A6704F">
        <w:rPr>
          <w:rFonts w:ascii="Courier" w:hAnsi="Courier" w:cs="Courier"/>
          <w:color w:val="000000"/>
          <w:sz w:val="21"/>
          <w:szCs w:val="21"/>
          <w:lang w:eastAsia="en-US"/>
        </w:rPr>
        <w:t>isequal</w:t>
      </w:r>
      <w:proofErr w:type="spellEnd"/>
      <w:r w:rsidR="00A6704F">
        <w:rPr>
          <w:rFonts w:ascii="Courier" w:hAnsi="Courier" w:cs="Courier"/>
          <w:color w:val="000000"/>
          <w:sz w:val="21"/>
          <w:szCs w:val="21"/>
          <w:lang w:eastAsia="en-US"/>
        </w:rPr>
        <w:t>(G*G,G^</w:t>
      </w:r>
      <w:r w:rsidR="00AA5D64">
        <w:rPr>
          <w:rFonts w:ascii="Courier" w:hAnsi="Courier" w:cs="Courier"/>
          <w:color w:val="000000"/>
          <w:sz w:val="21"/>
          <w:szCs w:val="21"/>
          <w:lang w:eastAsia="en-US"/>
        </w:rPr>
        <w:t>2)</w:t>
      </w:r>
    </w:p>
    <w:p w:rsidR="0013063A" w:rsidRPr="00E32D72" w:rsidRDefault="0013063A" w:rsidP="002F23B6"/>
    <w:p w:rsidR="00373C50" w:rsidRDefault="0002191A" w:rsidP="00EF69BD">
      <w:r w:rsidRPr="0002191A">
        <w:rPr>
          <w:b/>
        </w:rPr>
        <w:t>Part 9</w:t>
      </w:r>
      <w:r>
        <w:t xml:space="preserve">. </w:t>
      </w:r>
      <w:r w:rsidR="00EF69BD">
        <w:rPr>
          <w:u w:val="single"/>
        </w:rPr>
        <w:t xml:space="preserve"> </w:t>
      </w:r>
      <w:r w:rsidR="002F23B6" w:rsidRPr="00EF69BD">
        <w:rPr>
          <w:u w:val="single"/>
        </w:rPr>
        <w:t>Creating matrices with random entries</w:t>
      </w:r>
      <w:r w:rsidR="002F23B6">
        <w:t xml:space="preserve"> </w:t>
      </w:r>
    </w:p>
    <w:p w:rsidR="00052F93" w:rsidRDefault="002F23B6" w:rsidP="00EF69BD">
      <w:r>
        <w:t xml:space="preserve">The command </w:t>
      </w:r>
      <w:r w:rsidRPr="00EF69BD">
        <w:rPr>
          <w:b/>
        </w:rPr>
        <w:t>rand</w:t>
      </w:r>
      <w:r>
        <w:t xml:space="preserve"> creates numbers between 0 and 1 that look very random. The command </w:t>
      </w:r>
      <w:r w:rsidRPr="00EF69BD">
        <w:rPr>
          <w:b/>
        </w:rPr>
        <w:t>randi</w:t>
      </w:r>
      <w:r>
        <w:t xml:space="preserve"> creates </w:t>
      </w:r>
      <w:r w:rsidR="00052F93">
        <w:t>array of random integers.</w:t>
      </w:r>
    </w:p>
    <w:p w:rsidR="003338E3" w:rsidRDefault="003338E3" w:rsidP="002F23B6">
      <w:pPr>
        <w:rPr>
          <w:b/>
        </w:rPr>
      </w:pPr>
    </w:p>
    <w:p w:rsidR="002F23B6" w:rsidRDefault="002F23B6" w:rsidP="002F23B6">
      <w:r>
        <w:rPr>
          <w:b/>
        </w:rPr>
        <w:t>**</w:t>
      </w:r>
      <w:r w:rsidR="009E237C">
        <w:t xml:space="preserve">Run </w:t>
      </w:r>
      <w:r w:rsidR="0013063A">
        <w:t>the commands:</w:t>
      </w:r>
      <w:r>
        <w:t xml:space="preserve"> </w:t>
      </w:r>
    </w:p>
    <w:p w:rsidR="00EC757D" w:rsidRDefault="00643C4A" w:rsidP="00EC757D">
      <w:pPr>
        <w:rPr>
          <w:b/>
        </w:rPr>
      </w:pPr>
      <w:r>
        <w:rPr>
          <w:b/>
        </w:rPr>
        <w:t xml:space="preserve"> rand(4),   rand(3,4),  randi(100,2),  randi(10,2,4),  </w:t>
      </w:r>
      <w:r w:rsidR="00EC757D">
        <w:rPr>
          <w:b/>
        </w:rPr>
        <w:t>randi([10 40],2,4)</w:t>
      </w:r>
    </w:p>
    <w:p w:rsidR="002F23B6" w:rsidRDefault="002F23B6" w:rsidP="002F23B6">
      <w:r>
        <w:rPr>
          <w:b/>
        </w:rPr>
        <w:t xml:space="preserve">% </w:t>
      </w:r>
      <w:r>
        <w:t xml:space="preserve">Describe the dimensions of each matrix and the distribution set of random numbers for each of the commands. </w:t>
      </w:r>
    </w:p>
    <w:p w:rsidR="003338E3" w:rsidRDefault="003338E3" w:rsidP="002F23B6">
      <w:pPr>
        <w:rPr>
          <w:b/>
        </w:rPr>
      </w:pPr>
    </w:p>
    <w:p w:rsidR="002F23B6" w:rsidRDefault="002F23B6" w:rsidP="002F23B6">
      <w:r>
        <w:rPr>
          <w:b/>
        </w:rPr>
        <w:t>**</w:t>
      </w:r>
      <w:r w:rsidRPr="002A64BD">
        <w:t>Execute</w:t>
      </w:r>
      <w:r>
        <w:rPr>
          <w:b/>
        </w:rPr>
        <w:t xml:space="preserve"> </w:t>
      </w:r>
      <w:r>
        <w:t>the commands: 5*</w:t>
      </w:r>
      <w:r>
        <w:rPr>
          <w:b/>
        </w:rPr>
        <w:t>rand(3)</w:t>
      </w:r>
      <w:r>
        <w:t xml:space="preserve"> that creates 3 by 3 matrix with random values between 0 and 5 and -3+5*</w:t>
      </w:r>
      <w:r>
        <w:rPr>
          <w:b/>
        </w:rPr>
        <w:t xml:space="preserve">rand(3) </w:t>
      </w:r>
      <w:r>
        <w:t xml:space="preserve">that shifts the range of values from -3 to 2.  </w:t>
      </w:r>
    </w:p>
    <w:p w:rsidR="003338E3" w:rsidRDefault="003338E3" w:rsidP="002F23B6"/>
    <w:p w:rsidR="002F23B6" w:rsidRDefault="00643C4A" w:rsidP="002F23B6">
      <w:r>
        <w:t>**Write</w:t>
      </w:r>
      <w:r w:rsidR="002F23B6">
        <w:t xml:space="preserve"> </w:t>
      </w:r>
      <w:r>
        <w:t xml:space="preserve">and execute </w:t>
      </w:r>
      <w:r w:rsidR="002F23B6">
        <w:t>commands</w:t>
      </w:r>
      <w:r w:rsidR="00E67360">
        <w:t xml:space="preserve"> that create matrices of sizes 3 by 2</w:t>
      </w:r>
      <w:r w:rsidR="002F23B6">
        <w:t xml:space="preserve"> with random values in the following intervals:</w:t>
      </w:r>
    </w:p>
    <w:p w:rsidR="002F23B6" w:rsidRPr="0047191F" w:rsidRDefault="00EF69BD" w:rsidP="002F23B6">
      <w:pPr>
        <w:rPr>
          <w:b/>
        </w:rPr>
      </w:pPr>
      <w:r>
        <w:rPr>
          <w:b/>
        </w:rPr>
        <w:t xml:space="preserve">random numbers </w:t>
      </w:r>
      <w:r w:rsidR="00CE225D">
        <w:rPr>
          <w:b/>
        </w:rPr>
        <w:t>betwee</w:t>
      </w:r>
      <w:r w:rsidR="005345CD">
        <w:rPr>
          <w:b/>
        </w:rPr>
        <w:t>n 2 and 8</w:t>
      </w:r>
      <w:r w:rsidR="002F23B6" w:rsidRPr="0047191F">
        <w:rPr>
          <w:b/>
        </w:rPr>
        <w:t xml:space="preserve"> </w:t>
      </w:r>
    </w:p>
    <w:p w:rsidR="002F23B6" w:rsidRDefault="00CE225D" w:rsidP="002F23B6">
      <w:r w:rsidRPr="00CE225D">
        <w:rPr>
          <w:b/>
        </w:rPr>
        <w:t xml:space="preserve">random </w:t>
      </w:r>
      <w:r w:rsidR="002F23B6" w:rsidRPr="00AA3B50">
        <w:rPr>
          <w:b/>
          <w:u w:val="single"/>
        </w:rPr>
        <w:t>integer</w:t>
      </w:r>
      <w:r w:rsidR="00EC757D">
        <w:rPr>
          <w:b/>
        </w:rPr>
        <w:t xml:space="preserve"> </w:t>
      </w:r>
      <w:r>
        <w:rPr>
          <w:b/>
        </w:rPr>
        <w:t xml:space="preserve">numbers </w:t>
      </w:r>
      <w:r w:rsidR="00650ED4">
        <w:rPr>
          <w:b/>
        </w:rPr>
        <w:t>from</w:t>
      </w:r>
      <w:r w:rsidR="00EC757D">
        <w:rPr>
          <w:b/>
        </w:rPr>
        <w:t xml:space="preserve"> </w:t>
      </w:r>
      <w:r w:rsidR="005345CD">
        <w:rPr>
          <w:b/>
        </w:rPr>
        <w:t>4</w:t>
      </w:r>
      <w:r w:rsidR="003549E1">
        <w:rPr>
          <w:b/>
        </w:rPr>
        <w:t>0</w:t>
      </w:r>
      <w:r w:rsidR="002F23B6">
        <w:rPr>
          <w:b/>
        </w:rPr>
        <w:t xml:space="preserve"> </w:t>
      </w:r>
      <w:r w:rsidR="00650ED4">
        <w:rPr>
          <w:b/>
        </w:rPr>
        <w:t>to</w:t>
      </w:r>
      <w:r w:rsidR="002F23B6">
        <w:rPr>
          <w:b/>
        </w:rPr>
        <w:t xml:space="preserve"> </w:t>
      </w:r>
      <w:r w:rsidR="005345CD">
        <w:rPr>
          <w:b/>
        </w:rPr>
        <w:t>7</w:t>
      </w:r>
      <w:r w:rsidR="007C050C">
        <w:rPr>
          <w:b/>
        </w:rPr>
        <w:t>0</w:t>
      </w:r>
      <w:r w:rsidR="002F23B6">
        <w:t>.</w:t>
      </w:r>
    </w:p>
    <w:p w:rsidR="003338E3" w:rsidRDefault="003338E3" w:rsidP="008838C2">
      <w:pPr>
        <w:rPr>
          <w:rStyle w:val="BookTitle"/>
        </w:rPr>
      </w:pPr>
      <w:r>
        <w:rPr>
          <w:rStyle w:val="BookTitle"/>
        </w:rPr>
        <w:br/>
      </w:r>
    </w:p>
    <w:p w:rsidR="008838C2" w:rsidRDefault="008838C2" w:rsidP="008838C2">
      <w:r>
        <w:rPr>
          <w:rStyle w:val="BookTitle"/>
        </w:rPr>
        <w:lastRenderedPageBreak/>
        <w:t>Exercise 2: Programming Techniques</w:t>
      </w:r>
      <w:r w:rsidR="00E6008C">
        <w:rPr>
          <w:rStyle w:val="BookTitle"/>
        </w:rPr>
        <w:t xml:space="preserve"> </w:t>
      </w:r>
    </w:p>
    <w:p w:rsidR="00E6008C" w:rsidRPr="00E6008C" w:rsidRDefault="00E6008C">
      <w:r>
        <w:rPr>
          <w:b/>
        </w:rPr>
        <w:t xml:space="preserve">Grading: </w:t>
      </w:r>
      <w:r>
        <w:t>out of 2 points</w:t>
      </w:r>
    </w:p>
    <w:p w:rsidR="00F844F4" w:rsidRDefault="00F844F4">
      <w:pPr>
        <w:rPr>
          <w:b/>
        </w:rPr>
      </w:pPr>
    </w:p>
    <w:p w:rsidR="00AA5D64" w:rsidRDefault="001611E1">
      <w:pPr>
        <w:rPr>
          <w:u w:val="single"/>
        </w:rPr>
      </w:pPr>
      <w:r w:rsidRPr="0002191A">
        <w:rPr>
          <w:b/>
        </w:rPr>
        <w:t xml:space="preserve">Part </w:t>
      </w:r>
      <w:r>
        <w:rPr>
          <w:b/>
        </w:rPr>
        <w:t>1</w:t>
      </w:r>
      <w:r w:rsidR="0002191A">
        <w:rPr>
          <w:rStyle w:val="BookTitle"/>
          <w:b w:val="0"/>
        </w:rPr>
        <w:t>.</w:t>
      </w:r>
      <w:r w:rsidR="003D64A6">
        <w:rPr>
          <w:rStyle w:val="BookTitle"/>
          <w:b w:val="0"/>
        </w:rPr>
        <w:t xml:space="preserve"> </w:t>
      </w:r>
      <w:r w:rsidR="00414314">
        <w:rPr>
          <w:u w:val="single"/>
        </w:rPr>
        <w:t>L</w:t>
      </w:r>
      <w:r w:rsidR="00DC14DD">
        <w:rPr>
          <w:u w:val="single"/>
        </w:rPr>
        <w:t>ogical Operation</w:t>
      </w:r>
      <w:r w:rsidR="003D64A6" w:rsidRPr="003D64A6">
        <w:rPr>
          <w:u w:val="single"/>
        </w:rPr>
        <w:t>s</w:t>
      </w:r>
    </w:p>
    <w:p w:rsidR="00F844F4" w:rsidRDefault="00F844F4">
      <w:r>
        <w:t>**</w:t>
      </w:r>
      <w:r w:rsidR="00AA5D64">
        <w:t xml:space="preserve">Input the matrices: </w:t>
      </w:r>
    </w:p>
    <w:p w:rsidR="00F844F4" w:rsidRDefault="00F844F4" w:rsidP="00F844F4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M=3*ones(2), N=[0 3; 3 3]</w:t>
      </w:r>
    </w:p>
    <w:p w:rsidR="00F844F4" w:rsidRDefault="00F844F4" w:rsidP="00F844F4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</w:p>
    <w:p w:rsidR="00561B9E" w:rsidRDefault="00EB4C6B" w:rsidP="00EB4C6B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t>**Run the following commands:</w:t>
      </w:r>
      <w:r>
        <w:br/>
      </w:r>
      <w:r w:rsidR="00561B9E">
        <w:rPr>
          <w:rFonts w:ascii="Courier" w:hAnsi="Courier" w:cs="Courier"/>
          <w:color w:val="000000"/>
          <w:sz w:val="21"/>
          <w:szCs w:val="21"/>
          <w:lang w:eastAsia="en-US"/>
        </w:rPr>
        <w:t>M==N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, </w:t>
      </w:r>
      <w:r w:rsidR="00561B9E">
        <w:rPr>
          <w:rFonts w:ascii="Courier" w:hAnsi="Courier" w:cs="Courier"/>
          <w:color w:val="000000"/>
          <w:sz w:val="21"/>
          <w:szCs w:val="21"/>
          <w:lang w:eastAsia="en-US"/>
        </w:rPr>
        <w:t>M~=N</w:t>
      </w:r>
    </w:p>
    <w:p w:rsidR="00EB4C6B" w:rsidRDefault="00561B9E" w:rsidP="00EB4C6B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isequal(M</w:t>
      </w:r>
      <w:r w:rsidR="00EB4C6B">
        <w:rPr>
          <w:rFonts w:ascii="Courier" w:hAnsi="Courier" w:cs="Courier"/>
          <w:color w:val="000000"/>
          <w:sz w:val="21"/>
          <w:szCs w:val="21"/>
          <w:lang w:eastAsia="en-US"/>
        </w:rPr>
        <w:t>,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N</w:t>
      </w:r>
      <w:r w:rsidR="00EB4C6B">
        <w:rPr>
          <w:rFonts w:ascii="Courier" w:hAnsi="Courier" w:cs="Courier"/>
          <w:color w:val="000000"/>
          <w:sz w:val="21"/>
          <w:szCs w:val="21"/>
          <w:lang w:eastAsia="en-US"/>
        </w:rPr>
        <w:t>)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, ~isequal(M,N)</w:t>
      </w:r>
    </w:p>
    <w:p w:rsidR="00414314" w:rsidRDefault="00561B9E">
      <w:r>
        <w:t xml:space="preserve">%Comment on the </w:t>
      </w:r>
      <w:r w:rsidR="00EB4C6B">
        <w:t>outputs for each of the</w:t>
      </w:r>
      <w:r w:rsidR="00A6704F">
        <w:t xml:space="preserve"> two</w:t>
      </w:r>
      <w:r w:rsidR="00EB4C6B">
        <w:t xml:space="preserve"> lines above. </w:t>
      </w:r>
      <w:r w:rsidR="001611E1">
        <w:t xml:space="preserve">Explain the difference </w:t>
      </w:r>
      <w:r>
        <w:t>between</w:t>
      </w:r>
      <w:r w:rsidR="003338E3">
        <w:t xml:space="preserve"> the logical operations </w:t>
      </w:r>
      <w:r w:rsidR="003338E3">
        <w:rPr>
          <w:rFonts w:ascii="Courier" w:hAnsi="Courier" w:cs="Courier"/>
          <w:color w:val="000000"/>
          <w:sz w:val="21"/>
          <w:szCs w:val="21"/>
          <w:lang w:eastAsia="en-US"/>
        </w:rPr>
        <w:t>M==N</w:t>
      </w:r>
      <w:r w:rsidR="001611E1">
        <w:t xml:space="preserve"> </w:t>
      </w:r>
      <w:r w:rsidR="003338E3">
        <w:t xml:space="preserve">and </w:t>
      </w:r>
      <w:proofErr w:type="spellStart"/>
      <w:r w:rsidR="003338E3">
        <w:rPr>
          <w:rFonts w:ascii="Courier" w:hAnsi="Courier" w:cs="Courier"/>
          <w:color w:val="000000"/>
          <w:sz w:val="21"/>
          <w:szCs w:val="21"/>
          <w:lang w:eastAsia="en-US"/>
        </w:rPr>
        <w:t>isequal</w:t>
      </w:r>
      <w:proofErr w:type="spellEnd"/>
      <w:r w:rsidR="003338E3">
        <w:rPr>
          <w:rFonts w:ascii="Courier" w:hAnsi="Courier" w:cs="Courier"/>
          <w:color w:val="000000"/>
          <w:sz w:val="21"/>
          <w:szCs w:val="21"/>
          <w:lang w:eastAsia="en-US"/>
        </w:rPr>
        <w:t>(M,N).</w:t>
      </w:r>
    </w:p>
    <w:p w:rsidR="00F844F4" w:rsidRDefault="00F844F4" w:rsidP="007C050C"/>
    <w:p w:rsidR="00DC14DD" w:rsidRDefault="00053BA6" w:rsidP="007C050C">
      <w:r>
        <w:t xml:space="preserve">You will find </w:t>
      </w:r>
      <w:r w:rsidR="00DC14DD">
        <w:t>more information on logical operations</w:t>
      </w:r>
      <w:r>
        <w:t xml:space="preserve"> under</w:t>
      </w:r>
      <w:r w:rsidR="00A35313">
        <w:t xml:space="preserve"> </w:t>
      </w:r>
      <w:r w:rsidRPr="00053BA6">
        <w:t>the following link</w:t>
      </w:r>
      <w:r w:rsidR="00DC14DD">
        <w:t>:</w:t>
      </w:r>
      <w:r w:rsidR="00DC14DD">
        <w:br/>
      </w:r>
      <w:hyperlink r:id="rId28" w:history="1">
        <w:r w:rsidR="00DC14DD" w:rsidRPr="002B1A2E">
          <w:rPr>
            <w:rStyle w:val="Hyperlink"/>
          </w:rPr>
          <w:t>https://www.mathworks.com/help/matlab/logical-operations.html</w:t>
        </w:r>
      </w:hyperlink>
    </w:p>
    <w:p w:rsidR="00097BAA" w:rsidRDefault="00097BAA" w:rsidP="007C050C"/>
    <w:p w:rsidR="00097BAA" w:rsidRDefault="0002191A" w:rsidP="007C050C">
      <w:r w:rsidRPr="0002191A">
        <w:rPr>
          <w:b/>
        </w:rPr>
        <w:t>Part 2</w:t>
      </w:r>
      <w:r>
        <w:t>.</w:t>
      </w:r>
      <w:r w:rsidR="0013063A">
        <w:t xml:space="preserve"> </w:t>
      </w:r>
      <w:r w:rsidR="0013063A" w:rsidRPr="0002191A">
        <w:rPr>
          <w:u w:val="single"/>
        </w:rPr>
        <w:t>Conditional Statements</w:t>
      </w:r>
      <w:r w:rsidR="00097BAA">
        <w:br/>
        <w:t>*</w:t>
      </w:r>
      <w:r w:rsidR="005D2B66">
        <w:t>*</w:t>
      </w:r>
      <w:r w:rsidR="00E0301C">
        <w:t xml:space="preserve">Run the following </w:t>
      </w:r>
      <w:r w:rsidR="001E1147">
        <w:t>in the Live Editor</w:t>
      </w:r>
      <w:r w:rsidR="00097BAA">
        <w:t>:</w:t>
      </w:r>
    </w:p>
    <w:p w:rsidR="00E0301C" w:rsidRDefault="00E0301C" w:rsidP="00E0301C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x=[2 3 4 5], y=[1;3;5;7], y', size(x), size(y), size(y')</w:t>
      </w:r>
    </w:p>
    <w:p w:rsidR="005D2B66" w:rsidRDefault="005D2B66" w:rsidP="005D2B6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FF"/>
          <w:sz w:val="21"/>
          <w:szCs w:val="21"/>
          <w:lang w:eastAsia="en-US"/>
        </w:rPr>
        <w:t xml:space="preserve">if 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isequal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size(x),size(y))</w:t>
      </w:r>
    </w:p>
    <w:p w:rsidR="005D2B66" w:rsidRDefault="005D2B66" w:rsidP="005D2B6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   disp(</w:t>
      </w:r>
      <w:r>
        <w:rPr>
          <w:rFonts w:ascii="Courier" w:hAnsi="Courier" w:cs="Courier"/>
          <w:color w:val="A020F0"/>
          <w:sz w:val="21"/>
          <w:szCs w:val="21"/>
          <w:lang w:eastAsia="en-US"/>
        </w:rPr>
        <w:t>'matrices x and y are of the same size'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)</w:t>
      </w:r>
    </w:p>
    <w:p w:rsidR="005D2B66" w:rsidRDefault="005D2B66" w:rsidP="005D2B6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FF"/>
          <w:sz w:val="21"/>
          <w:szCs w:val="21"/>
          <w:lang w:eastAsia="en-US"/>
        </w:rPr>
      </w:pPr>
      <w:r>
        <w:rPr>
          <w:rFonts w:ascii="Courier" w:hAnsi="Courier" w:cs="Courier"/>
          <w:color w:val="0000FF"/>
          <w:sz w:val="21"/>
          <w:szCs w:val="21"/>
          <w:lang w:eastAsia="en-US"/>
        </w:rPr>
        <w:t>else</w:t>
      </w:r>
    </w:p>
    <w:p w:rsidR="005D2B66" w:rsidRDefault="005D2B66" w:rsidP="005D2B6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   disp(</w:t>
      </w:r>
      <w:r>
        <w:rPr>
          <w:rFonts w:ascii="Courier" w:hAnsi="Courier" w:cs="Courier"/>
          <w:color w:val="A020F0"/>
          <w:sz w:val="21"/>
          <w:szCs w:val="21"/>
          <w:lang w:eastAsia="en-US"/>
        </w:rPr>
        <w:t>'the sizes of x and y are different'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)</w:t>
      </w:r>
    </w:p>
    <w:p w:rsidR="005D2B66" w:rsidRDefault="005D2B66" w:rsidP="005D2B6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FF"/>
          <w:sz w:val="21"/>
          <w:szCs w:val="21"/>
          <w:lang w:eastAsia="en-US"/>
        </w:rPr>
      </w:pPr>
      <w:r>
        <w:rPr>
          <w:rFonts w:ascii="Courier" w:hAnsi="Courier" w:cs="Courier"/>
          <w:color w:val="0000FF"/>
          <w:sz w:val="21"/>
          <w:szCs w:val="21"/>
          <w:lang w:eastAsia="en-US"/>
        </w:rPr>
        <w:t>end</w:t>
      </w:r>
    </w:p>
    <w:p w:rsidR="00F844F4" w:rsidRDefault="00F844F4" w:rsidP="009C0D92">
      <w:pPr>
        <w:jc w:val="both"/>
      </w:pPr>
    </w:p>
    <w:p w:rsidR="00643470" w:rsidRDefault="005D2B66" w:rsidP="00522A9B">
      <w:r>
        <w:t xml:space="preserve">**Write a conditional </w:t>
      </w:r>
      <w:r w:rsidR="00F43E78">
        <w:t>“if</w:t>
      </w:r>
      <w:r w:rsidR="00724D56">
        <w:t xml:space="preserve"> …</w:t>
      </w:r>
      <w:proofErr w:type="spellStart"/>
      <w:r w:rsidR="00522A9B">
        <w:t>elseif</w:t>
      </w:r>
      <w:proofErr w:type="spellEnd"/>
      <w:r w:rsidR="00267392">
        <w:t>…</w:t>
      </w:r>
      <w:r w:rsidR="00F43E78">
        <w:t xml:space="preserve">else” </w:t>
      </w:r>
      <w:r w:rsidR="00522A9B">
        <w:t>statement in the Live Editor that</w:t>
      </w:r>
      <w:r>
        <w:t xml:space="preserve"> </w:t>
      </w:r>
      <w:r w:rsidR="00522A9B">
        <w:t xml:space="preserve">does </w:t>
      </w:r>
      <w:r w:rsidR="00643470">
        <w:t xml:space="preserve">the following: </w:t>
      </w:r>
    </w:p>
    <w:p w:rsidR="009C0D92" w:rsidRDefault="00522A9B" w:rsidP="00522A9B">
      <w:r>
        <w:t xml:space="preserve">It checks </w:t>
      </w:r>
      <w:r w:rsidR="009C0D92">
        <w:t xml:space="preserve">if the </w:t>
      </w:r>
      <w:r w:rsidR="00F43E78">
        <w:t xml:space="preserve">matrices x and transpose(y) </w:t>
      </w:r>
      <w:r w:rsidR="009C0D92">
        <w:t xml:space="preserve">are equal and, if so, </w:t>
      </w:r>
      <w:r>
        <w:t xml:space="preserve">it </w:t>
      </w:r>
      <w:r w:rsidR="00B760A4">
        <w:t>display</w:t>
      </w:r>
      <w:r>
        <w:t>s</w:t>
      </w:r>
      <w:r w:rsidR="009C0D92">
        <w:t xml:space="preserve"> a corresponding message</w:t>
      </w:r>
      <w:r w:rsidR="00643470">
        <w:t xml:space="preserve">; </w:t>
      </w:r>
      <w:r>
        <w:t>if x and transpose(y) are not equal</w:t>
      </w:r>
      <w:r w:rsidR="009C0D92">
        <w:t xml:space="preserve">, </w:t>
      </w:r>
      <w:r>
        <w:t xml:space="preserve">it </w:t>
      </w:r>
      <w:r w:rsidR="009C0D92">
        <w:t>ch</w:t>
      </w:r>
      <w:r>
        <w:t>eck if they have the same size and</w:t>
      </w:r>
      <w:r w:rsidR="001C2BB3">
        <w:t xml:space="preserve"> display</w:t>
      </w:r>
      <w:r>
        <w:t>s a corresponding message;</w:t>
      </w:r>
      <w:r w:rsidR="009C0D92">
        <w:t xml:space="preserve"> </w:t>
      </w:r>
      <w:r>
        <w:t>i</w:t>
      </w:r>
      <w:r w:rsidR="009C0D92">
        <w:t>f none of the above is tru</w:t>
      </w:r>
      <w:r w:rsidR="00B760A4">
        <w:t xml:space="preserve">e, </w:t>
      </w:r>
      <w:r>
        <w:t xml:space="preserve">it </w:t>
      </w:r>
      <w:r w:rsidR="00B760A4">
        <w:t>display</w:t>
      </w:r>
      <w:r>
        <w:t xml:space="preserve">s a message that matrices x and transpose(y) </w:t>
      </w:r>
      <w:r w:rsidR="002A02C1">
        <w:t xml:space="preserve">are </w:t>
      </w:r>
      <w:r w:rsidR="00F8207D">
        <w:t xml:space="preserve">neither </w:t>
      </w:r>
      <w:r w:rsidR="00B760A4">
        <w:t>equal</w:t>
      </w:r>
      <w:r w:rsidR="002A02C1">
        <w:t xml:space="preserve"> nor they have the same size</w:t>
      </w:r>
      <w:r w:rsidR="009C0D92">
        <w:t>.</w:t>
      </w:r>
      <w:r w:rsidR="00B760A4">
        <w:t xml:space="preserve"> </w:t>
      </w:r>
      <w:r w:rsidR="00267392">
        <w:t>Run y</w:t>
      </w:r>
      <w:r w:rsidR="00C502AD">
        <w:t>our code in the Live Script.</w:t>
      </w:r>
    </w:p>
    <w:p w:rsidR="00A6704F" w:rsidRDefault="00A6704F" w:rsidP="009C0D92">
      <w:pPr>
        <w:jc w:val="both"/>
      </w:pPr>
    </w:p>
    <w:p w:rsidR="00A6704F" w:rsidRDefault="00CF2435" w:rsidP="009C0D92">
      <w:pPr>
        <w:jc w:val="both"/>
      </w:pPr>
      <w:r>
        <w:t>**</w:t>
      </w:r>
      <w:r w:rsidR="00880253">
        <w:t xml:space="preserve">Run the following conditional statements. </w:t>
      </w:r>
      <w:r w:rsidR="009B2FCB">
        <w:t>The m</w:t>
      </w:r>
      <w:r w:rsidR="00880253">
        <w:t>atrices M and N were introduced earlier.</w:t>
      </w:r>
    </w:p>
    <w:p w:rsidR="00880253" w:rsidRDefault="00043CA4" w:rsidP="009C0D92">
      <w:pPr>
        <w:jc w:val="both"/>
      </w:pPr>
      <w:r>
        <w:t xml:space="preserve">% </w:t>
      </w:r>
      <w:r w:rsidR="00880253">
        <w:t>#1</w:t>
      </w:r>
    </w:p>
    <w:p w:rsidR="00644C77" w:rsidRDefault="00644C77" w:rsidP="00644C77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FF"/>
          <w:sz w:val="21"/>
          <w:szCs w:val="21"/>
          <w:lang w:eastAsia="en-US"/>
        </w:rPr>
        <w:t xml:space="preserve">if 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~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isequal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M, N)</w:t>
      </w:r>
    </w:p>
    <w:p w:rsidR="00644C77" w:rsidRDefault="00644C77" w:rsidP="00644C77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   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disp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r>
        <w:rPr>
          <w:rFonts w:ascii="Courier" w:hAnsi="Courier" w:cs="Courier"/>
          <w:color w:val="A020F0"/>
          <w:sz w:val="21"/>
          <w:szCs w:val="21"/>
          <w:lang w:eastAsia="en-US"/>
        </w:rPr>
        <w:t>'M and N are different'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)</w:t>
      </w:r>
    </w:p>
    <w:p w:rsidR="00644C77" w:rsidRDefault="00644C77" w:rsidP="00644C77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FF"/>
          <w:sz w:val="21"/>
          <w:szCs w:val="21"/>
          <w:lang w:eastAsia="en-US"/>
        </w:rPr>
      </w:pPr>
      <w:r>
        <w:rPr>
          <w:rFonts w:ascii="Courier" w:hAnsi="Courier" w:cs="Courier"/>
          <w:color w:val="0000FF"/>
          <w:sz w:val="21"/>
          <w:szCs w:val="21"/>
          <w:lang w:eastAsia="en-US"/>
        </w:rPr>
        <w:t>else</w:t>
      </w:r>
    </w:p>
    <w:p w:rsidR="00644C77" w:rsidRDefault="00644C77" w:rsidP="00644C77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   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disp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r>
        <w:rPr>
          <w:rFonts w:ascii="Courier" w:hAnsi="Courier" w:cs="Courier"/>
          <w:color w:val="A020F0"/>
          <w:sz w:val="21"/>
          <w:szCs w:val="21"/>
          <w:lang w:eastAsia="en-US"/>
        </w:rPr>
        <w:t>'M and N are the same'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)</w:t>
      </w:r>
    </w:p>
    <w:p w:rsidR="00644C77" w:rsidRDefault="00644C77" w:rsidP="00644C77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FF"/>
          <w:sz w:val="21"/>
          <w:szCs w:val="21"/>
          <w:lang w:eastAsia="en-US"/>
        </w:rPr>
      </w:pPr>
      <w:r>
        <w:rPr>
          <w:rFonts w:ascii="Courier" w:hAnsi="Courier" w:cs="Courier"/>
          <w:color w:val="0000FF"/>
          <w:sz w:val="21"/>
          <w:szCs w:val="21"/>
          <w:lang w:eastAsia="en-US"/>
        </w:rPr>
        <w:t>end</w:t>
      </w:r>
    </w:p>
    <w:p w:rsidR="00880253" w:rsidRDefault="00043CA4" w:rsidP="009C0D92">
      <w:pPr>
        <w:jc w:val="both"/>
      </w:pPr>
      <w:r>
        <w:t xml:space="preserve">% </w:t>
      </w:r>
      <w:r w:rsidR="00880253">
        <w:t>#2</w:t>
      </w:r>
    </w:p>
    <w:p w:rsidR="003D2976" w:rsidRDefault="003D2976" w:rsidP="003D297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FF"/>
          <w:sz w:val="21"/>
          <w:szCs w:val="21"/>
          <w:lang w:eastAsia="en-US"/>
        </w:rPr>
        <w:t xml:space="preserve">if 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M~=N</w:t>
      </w:r>
    </w:p>
    <w:p w:rsidR="003D2976" w:rsidRDefault="003D2976" w:rsidP="003D297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   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disp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r>
        <w:rPr>
          <w:rFonts w:ascii="Courier" w:hAnsi="Courier" w:cs="Courier"/>
          <w:color w:val="A020F0"/>
          <w:sz w:val="21"/>
          <w:szCs w:val="21"/>
          <w:lang w:eastAsia="en-US"/>
        </w:rPr>
        <w:t>'M and N are different'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)</w:t>
      </w:r>
    </w:p>
    <w:p w:rsidR="003D2976" w:rsidRDefault="003D2976" w:rsidP="003D297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FF"/>
          <w:sz w:val="21"/>
          <w:szCs w:val="21"/>
          <w:lang w:eastAsia="en-US"/>
        </w:rPr>
      </w:pPr>
      <w:r>
        <w:rPr>
          <w:rFonts w:ascii="Courier" w:hAnsi="Courier" w:cs="Courier"/>
          <w:color w:val="0000FF"/>
          <w:sz w:val="21"/>
          <w:szCs w:val="21"/>
          <w:lang w:eastAsia="en-US"/>
        </w:rPr>
        <w:t>else</w:t>
      </w:r>
    </w:p>
    <w:p w:rsidR="003D2976" w:rsidRDefault="003D2976" w:rsidP="003D297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   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disp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r>
        <w:rPr>
          <w:rFonts w:ascii="Courier" w:hAnsi="Courier" w:cs="Courier"/>
          <w:color w:val="A020F0"/>
          <w:sz w:val="21"/>
          <w:szCs w:val="21"/>
          <w:lang w:eastAsia="en-US"/>
        </w:rPr>
        <w:t>'M and N are the same'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)</w:t>
      </w:r>
    </w:p>
    <w:p w:rsidR="003D2976" w:rsidRDefault="003D2976" w:rsidP="003D297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FF"/>
          <w:sz w:val="21"/>
          <w:szCs w:val="21"/>
          <w:lang w:eastAsia="en-US"/>
        </w:rPr>
      </w:pPr>
      <w:r>
        <w:rPr>
          <w:rFonts w:ascii="Courier" w:hAnsi="Courier" w:cs="Courier"/>
          <w:color w:val="0000FF"/>
          <w:sz w:val="21"/>
          <w:szCs w:val="21"/>
          <w:lang w:eastAsia="en-US"/>
        </w:rPr>
        <w:t>end</w:t>
      </w:r>
    </w:p>
    <w:p w:rsidR="00124983" w:rsidRDefault="00043CA4" w:rsidP="009C0D92">
      <w:pPr>
        <w:jc w:val="both"/>
      </w:pPr>
      <w:r>
        <w:t xml:space="preserve">% </w:t>
      </w:r>
      <w:r w:rsidR="00124983">
        <w:t>#3</w:t>
      </w:r>
    </w:p>
    <w:p w:rsidR="003D2976" w:rsidRDefault="003D2976" w:rsidP="003D297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FF"/>
          <w:sz w:val="21"/>
          <w:szCs w:val="21"/>
          <w:lang w:eastAsia="en-US"/>
        </w:rPr>
        <w:t xml:space="preserve">if 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M==N</w:t>
      </w:r>
    </w:p>
    <w:p w:rsidR="003D2976" w:rsidRDefault="003D2976" w:rsidP="003D297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   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disp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r>
        <w:rPr>
          <w:rFonts w:ascii="Courier" w:hAnsi="Courier" w:cs="Courier"/>
          <w:color w:val="A020F0"/>
          <w:sz w:val="21"/>
          <w:szCs w:val="21"/>
          <w:lang w:eastAsia="en-US"/>
        </w:rPr>
        <w:t>'M and N are the same'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)</w:t>
      </w:r>
    </w:p>
    <w:p w:rsidR="003D2976" w:rsidRDefault="003D2976" w:rsidP="003D297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FF"/>
          <w:sz w:val="21"/>
          <w:szCs w:val="21"/>
          <w:lang w:eastAsia="en-US"/>
        </w:rPr>
      </w:pPr>
      <w:r>
        <w:rPr>
          <w:rFonts w:ascii="Courier" w:hAnsi="Courier" w:cs="Courier"/>
          <w:color w:val="0000FF"/>
          <w:sz w:val="21"/>
          <w:szCs w:val="21"/>
          <w:lang w:eastAsia="en-US"/>
        </w:rPr>
        <w:t>else</w:t>
      </w:r>
    </w:p>
    <w:p w:rsidR="003D2976" w:rsidRDefault="003D2976" w:rsidP="003D297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   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disp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r>
        <w:rPr>
          <w:rFonts w:ascii="Courier" w:hAnsi="Courier" w:cs="Courier"/>
          <w:color w:val="A020F0"/>
          <w:sz w:val="21"/>
          <w:szCs w:val="21"/>
          <w:lang w:eastAsia="en-US"/>
        </w:rPr>
        <w:t>'M and N are different'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)</w:t>
      </w:r>
    </w:p>
    <w:p w:rsidR="003D2976" w:rsidRDefault="003D2976" w:rsidP="003D297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FF"/>
          <w:sz w:val="21"/>
          <w:szCs w:val="21"/>
          <w:lang w:eastAsia="en-US"/>
        </w:rPr>
      </w:pPr>
      <w:r>
        <w:rPr>
          <w:rFonts w:ascii="Courier" w:hAnsi="Courier" w:cs="Courier"/>
          <w:color w:val="0000FF"/>
          <w:sz w:val="21"/>
          <w:szCs w:val="21"/>
          <w:lang w:eastAsia="en-US"/>
        </w:rPr>
        <w:t>end</w:t>
      </w:r>
    </w:p>
    <w:p w:rsidR="00267392" w:rsidRDefault="00880253" w:rsidP="00880253">
      <w:r>
        <w:lastRenderedPageBreak/>
        <w:t>%</w:t>
      </w:r>
      <w:r w:rsidR="003D2976">
        <w:t xml:space="preserve"> W</w:t>
      </w:r>
      <w:r>
        <w:t xml:space="preserve">hich </w:t>
      </w:r>
      <w:r w:rsidR="003D2976">
        <w:t>of the examples (</w:t>
      </w:r>
      <w:r>
        <w:t>1</w:t>
      </w:r>
      <w:r w:rsidR="00124983">
        <w:t>, 2, or 3</w:t>
      </w:r>
      <w:r w:rsidR="00CF2435">
        <w:t>) is</w:t>
      </w:r>
      <w:r>
        <w:t xml:space="preserve"> an incorrect coding for </w:t>
      </w:r>
      <w:r w:rsidR="00974745">
        <w:t>determining whether</w:t>
      </w:r>
      <w:r w:rsidR="00124983">
        <w:t xml:space="preserve"> </w:t>
      </w:r>
      <w:r>
        <w:t>two matrices</w:t>
      </w:r>
      <w:r w:rsidR="005230A1">
        <w:t xml:space="preserve"> are equal</w:t>
      </w:r>
      <w:r w:rsidR="00936387">
        <w:t>?</w:t>
      </w:r>
      <w:r>
        <w:t xml:space="preserve"> </w:t>
      </w:r>
      <w:r w:rsidR="003D2976">
        <w:t xml:space="preserve">Explain the reason why it gives </w:t>
      </w:r>
      <w:r w:rsidR="00936387">
        <w:t>an incorrect</w:t>
      </w:r>
      <w:r w:rsidR="003D2976">
        <w:t xml:space="preserve"> output message. </w:t>
      </w:r>
      <w:r w:rsidR="00936387">
        <w:br/>
        <w:t>(Hint: analyze t</w:t>
      </w:r>
      <w:r w:rsidR="005230A1">
        <w:t>he outputs for Part 1 of the current exercise.</w:t>
      </w:r>
      <w:r w:rsidR="00936387">
        <w:t>)</w:t>
      </w:r>
      <w:r w:rsidR="005230A1">
        <w:t xml:space="preserve">  </w:t>
      </w:r>
      <w:r>
        <w:t xml:space="preserve"> </w:t>
      </w:r>
    </w:p>
    <w:p w:rsidR="00880253" w:rsidRDefault="00880253" w:rsidP="009C0D92">
      <w:pPr>
        <w:jc w:val="both"/>
      </w:pPr>
    </w:p>
    <w:p w:rsidR="00267392" w:rsidRDefault="0002191A" w:rsidP="009C0D92">
      <w:pPr>
        <w:jc w:val="both"/>
        <w:rPr>
          <w:u w:val="single"/>
        </w:rPr>
      </w:pPr>
      <w:r w:rsidRPr="0002191A">
        <w:rPr>
          <w:b/>
        </w:rPr>
        <w:t>Part 3</w:t>
      </w:r>
      <w:r>
        <w:t>.</w:t>
      </w:r>
      <w:r w:rsidR="00267392">
        <w:t xml:space="preserve"> </w:t>
      </w:r>
      <w:r w:rsidR="00F12814">
        <w:rPr>
          <w:u w:val="single"/>
        </w:rPr>
        <w:t>“For</w:t>
      </w:r>
      <w:r w:rsidR="00267392" w:rsidRPr="00267392">
        <w:rPr>
          <w:u w:val="single"/>
        </w:rPr>
        <w:t xml:space="preserve"> Loop</w:t>
      </w:r>
      <w:r w:rsidR="00C502AD">
        <w:rPr>
          <w:u w:val="single"/>
        </w:rPr>
        <w:t>s</w:t>
      </w:r>
      <w:r w:rsidR="00F12814">
        <w:rPr>
          <w:u w:val="single"/>
        </w:rPr>
        <w:t>”</w:t>
      </w:r>
      <w:r w:rsidR="00C502AD">
        <w:rPr>
          <w:u w:val="single"/>
        </w:rPr>
        <w:t xml:space="preserve"> and </w:t>
      </w:r>
      <w:proofErr w:type="spellStart"/>
      <w:r w:rsidR="00C502AD">
        <w:rPr>
          <w:u w:val="single"/>
        </w:rPr>
        <w:t>Vectorized</w:t>
      </w:r>
      <w:proofErr w:type="spellEnd"/>
      <w:r w:rsidR="00C502AD">
        <w:rPr>
          <w:u w:val="single"/>
        </w:rPr>
        <w:t xml:space="preserve"> S</w:t>
      </w:r>
      <w:r w:rsidR="00833CAA">
        <w:rPr>
          <w:u w:val="single"/>
        </w:rPr>
        <w:t>tatements</w:t>
      </w:r>
    </w:p>
    <w:p w:rsidR="00F844F4" w:rsidRDefault="00267392" w:rsidP="00F844F4">
      <w:r>
        <w:t>**R</w:t>
      </w:r>
      <w:r w:rsidR="00E87CDF">
        <w:t xml:space="preserve">un </w:t>
      </w:r>
      <w:r w:rsidR="00043CA4">
        <w:t xml:space="preserve">in the Live Script </w:t>
      </w:r>
      <w:r w:rsidR="00E87CDF">
        <w:t>the</w:t>
      </w:r>
      <w:r w:rsidR="00C35727">
        <w:t xml:space="preserve"> code</w:t>
      </w:r>
      <w:r w:rsidR="00E87CDF">
        <w:t xml:space="preserve"> given</w:t>
      </w:r>
      <w:r w:rsidR="00043CA4">
        <w:t xml:space="preserve"> below</w:t>
      </w:r>
      <w:r w:rsidR="001611E1">
        <w:t xml:space="preserve">. </w:t>
      </w:r>
      <w:r w:rsidR="00622D57">
        <w:br/>
      </w:r>
      <w:r w:rsidR="001611E1" w:rsidRPr="00622D57">
        <w:rPr>
          <w:u w:val="single"/>
        </w:rPr>
        <w:t>Notice</w:t>
      </w:r>
      <w:r w:rsidR="007C5DC6">
        <w:t xml:space="preserve"> that </w:t>
      </w:r>
      <w:r w:rsidR="00F844F4">
        <w:t xml:space="preserve">the variable </w:t>
      </w:r>
      <w:r w:rsidR="0007675C">
        <w:t>L</w:t>
      </w:r>
      <w:r w:rsidR="001B259D">
        <w:t>,</w:t>
      </w:r>
      <w:r w:rsidR="007C5DC6">
        <w:t xml:space="preserve"> first</w:t>
      </w:r>
      <w:r w:rsidR="001B259D">
        <w:t>,</w:t>
      </w:r>
      <w:r w:rsidR="0007675C">
        <w:t xml:space="preserve"> </w:t>
      </w:r>
      <w:r w:rsidR="00053BA6">
        <w:t>was</w:t>
      </w:r>
      <w:r w:rsidR="00F844F4">
        <w:t xml:space="preserve"> created as </w:t>
      </w:r>
    </w:p>
    <w:p w:rsidR="00F844F4" w:rsidRDefault="00F844F4" w:rsidP="00F844F4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L=zeros(5);</w:t>
      </w:r>
    </w:p>
    <w:p w:rsidR="002840DE" w:rsidRDefault="00F844F4" w:rsidP="00043CA4">
      <w:pPr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t xml:space="preserve">then, the entries were re-calculated </w:t>
      </w:r>
      <w:r w:rsidR="00053BA6">
        <w:t>using double “for</w:t>
      </w:r>
      <w:r w:rsidR="0007675C">
        <w:t xml:space="preserve"> loop</w:t>
      </w:r>
      <w:r w:rsidR="00053BA6">
        <w:t>”</w:t>
      </w:r>
      <w:r w:rsidR="0007675C">
        <w:t xml:space="preserve">. </w:t>
      </w:r>
      <w:r w:rsidR="00053BA6">
        <w:t>The i</w:t>
      </w:r>
      <w:r w:rsidR="00622D57">
        <w:t>n</w:t>
      </w:r>
      <w:r w:rsidR="00043CA4">
        <w:t>termediate outputs in</w:t>
      </w:r>
      <w:r w:rsidR="00053BA6">
        <w:t xml:space="preserve"> “for </w:t>
      </w:r>
      <w:r w:rsidR="00622D57">
        <w:t>loop</w:t>
      </w:r>
      <w:r w:rsidR="00053BA6">
        <w:t>”</w:t>
      </w:r>
      <w:r w:rsidR="00622D57">
        <w:t xml:space="preserve"> were suppressed.</w:t>
      </w:r>
      <w:r w:rsidR="00043CA4">
        <w:t xml:space="preserve"> The resulting matrix L had</w:t>
      </w:r>
      <w:r w:rsidR="00F8207D">
        <w:t xml:space="preserve"> been</w:t>
      </w:r>
      <w:r w:rsidR="00053BA6">
        <w:t xml:space="preserve"> output after </w:t>
      </w:r>
      <w:r w:rsidR="00DD04E7">
        <w:t xml:space="preserve">the </w:t>
      </w:r>
      <w:r w:rsidR="00053BA6">
        <w:t>“for</w:t>
      </w:r>
      <w:r w:rsidR="00622D57">
        <w:t xml:space="preserve"> loop</w:t>
      </w:r>
      <w:r w:rsidR="00F8207D">
        <w:t>”</w:t>
      </w:r>
      <w:r w:rsidR="00043CA4">
        <w:t xml:space="preserve"> terminated</w:t>
      </w:r>
      <w:r w:rsidR="00622D57">
        <w:t>.</w:t>
      </w:r>
    </w:p>
    <w:p w:rsidR="000B61E7" w:rsidRDefault="008C1595" w:rsidP="000B61E7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L</w:t>
      </w:r>
      <w:r w:rsidR="000B61E7">
        <w:rPr>
          <w:rFonts w:ascii="Courier" w:hAnsi="Courier" w:cs="Courier"/>
          <w:color w:val="000000"/>
          <w:sz w:val="21"/>
          <w:szCs w:val="21"/>
          <w:lang w:eastAsia="en-US"/>
        </w:rPr>
        <w:t>=zeros(5);</w:t>
      </w:r>
    </w:p>
    <w:p w:rsidR="000B61E7" w:rsidRDefault="000B61E7" w:rsidP="000B61E7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FF"/>
          <w:sz w:val="21"/>
          <w:szCs w:val="21"/>
          <w:lang w:eastAsia="en-US"/>
        </w:rPr>
        <w:t xml:space="preserve">for 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i=1:5</w:t>
      </w:r>
    </w:p>
    <w:p w:rsidR="000B61E7" w:rsidRDefault="000B61E7" w:rsidP="000B61E7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   </w:t>
      </w:r>
      <w:r>
        <w:rPr>
          <w:rFonts w:ascii="Courier" w:hAnsi="Courier" w:cs="Courier"/>
          <w:color w:val="0000FF"/>
          <w:sz w:val="21"/>
          <w:szCs w:val="21"/>
          <w:lang w:eastAsia="en-US"/>
        </w:rPr>
        <w:t xml:space="preserve">for 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j=1:5</w:t>
      </w:r>
    </w:p>
    <w:p w:rsidR="000B61E7" w:rsidRDefault="008C1595" w:rsidP="000B61E7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       L</w:t>
      </w:r>
      <w:r w:rsidR="000B61E7">
        <w:rPr>
          <w:rFonts w:ascii="Courier" w:hAnsi="Courier" w:cs="Courier"/>
          <w:color w:val="000000"/>
          <w:sz w:val="21"/>
          <w:szCs w:val="21"/>
          <w:lang w:eastAsia="en-US"/>
        </w:rPr>
        <w:t>(i,j)=i+j;</w:t>
      </w:r>
    </w:p>
    <w:p w:rsidR="000B61E7" w:rsidRDefault="000B61E7" w:rsidP="000B61E7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FF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   </w:t>
      </w:r>
      <w:r>
        <w:rPr>
          <w:rFonts w:ascii="Courier" w:hAnsi="Courier" w:cs="Courier"/>
          <w:color w:val="0000FF"/>
          <w:sz w:val="21"/>
          <w:szCs w:val="21"/>
          <w:lang w:eastAsia="en-US"/>
        </w:rPr>
        <w:t>end</w:t>
      </w:r>
    </w:p>
    <w:p w:rsidR="000B61E7" w:rsidRDefault="000B61E7" w:rsidP="000B61E7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FF"/>
          <w:sz w:val="21"/>
          <w:szCs w:val="21"/>
          <w:lang w:eastAsia="en-US"/>
        </w:rPr>
      </w:pPr>
      <w:r>
        <w:rPr>
          <w:rFonts w:ascii="Courier" w:hAnsi="Courier" w:cs="Courier"/>
          <w:color w:val="0000FF"/>
          <w:sz w:val="21"/>
          <w:szCs w:val="21"/>
          <w:lang w:eastAsia="en-US"/>
        </w:rPr>
        <w:t>end</w:t>
      </w:r>
    </w:p>
    <w:p w:rsidR="00622D57" w:rsidRDefault="008C1595" w:rsidP="000B61E7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L</w:t>
      </w:r>
    </w:p>
    <w:p w:rsidR="00C35727" w:rsidRDefault="00C35727" w:rsidP="009C0D92">
      <w:pPr>
        <w:jc w:val="both"/>
      </w:pPr>
      <w:r>
        <w:t>%Explain</w:t>
      </w:r>
      <w:r w:rsidR="0007675C">
        <w:t xml:space="preserve"> </w:t>
      </w:r>
      <w:r w:rsidR="00043CA4">
        <w:t xml:space="preserve">in detail </w:t>
      </w:r>
      <w:r w:rsidR="0007675C">
        <w:t>how the entries of the matrix L</w:t>
      </w:r>
      <w:r>
        <w:t xml:space="preserve"> were calculated.</w:t>
      </w:r>
    </w:p>
    <w:p w:rsidR="00C35727" w:rsidRDefault="00C35727" w:rsidP="009C0D92">
      <w:pPr>
        <w:jc w:val="both"/>
      </w:pPr>
    </w:p>
    <w:p w:rsidR="00622D57" w:rsidRDefault="00EB5449" w:rsidP="00622D57">
      <w:r>
        <w:t xml:space="preserve">**Run the two codes given </w:t>
      </w:r>
      <w:r w:rsidR="0007675C">
        <w:t xml:space="preserve">below. Both generate a matrix </w:t>
      </w:r>
      <w:r w:rsidR="00FD5C6E">
        <w:t xml:space="preserve">whose </w:t>
      </w:r>
      <w:r w:rsidR="00622D57">
        <w:t xml:space="preserve">3 </w:t>
      </w:r>
      <w:r w:rsidR="00FD5C6E">
        <w:t xml:space="preserve">columns are </w:t>
      </w:r>
      <w:r w:rsidR="00360A8D">
        <w:t>created</w:t>
      </w:r>
      <w:r w:rsidR="005B4925">
        <w:t xml:space="preserve"> by raising vector z </w:t>
      </w:r>
      <w:r w:rsidR="00FD5C6E">
        <w:t>eleme</w:t>
      </w:r>
      <w:r w:rsidR="00360A8D">
        <w:t>ntwise</w:t>
      </w:r>
      <w:r w:rsidR="007C5DC6">
        <w:t xml:space="preserve"> </w:t>
      </w:r>
      <w:r w:rsidR="00FD5C6E">
        <w:t>to the</w:t>
      </w:r>
      <w:r w:rsidR="0007675C">
        <w:t xml:space="preserve"> consecutive </w:t>
      </w:r>
      <w:r w:rsidR="00622D57">
        <w:t>powers</w:t>
      </w:r>
      <w:r>
        <w:t xml:space="preserve"> </w:t>
      </w:r>
      <w:r w:rsidR="007C5DC6">
        <w:t xml:space="preserve">from </w:t>
      </w:r>
      <w:r>
        <w:t>1 to 3</w:t>
      </w:r>
      <w:r w:rsidR="00622D57">
        <w:t xml:space="preserve">. </w:t>
      </w:r>
      <w:r w:rsidR="004D34BA">
        <w:t>The first code uses “for</w:t>
      </w:r>
      <w:r w:rsidR="0007675C">
        <w:t xml:space="preserve"> loop</w:t>
      </w:r>
      <w:r w:rsidR="004D34BA">
        <w:t>”</w:t>
      </w:r>
      <w:r w:rsidR="0007675C">
        <w:t xml:space="preserve"> and the second – a vectorized statement. </w:t>
      </w:r>
    </w:p>
    <w:p w:rsidR="00526E93" w:rsidRDefault="00526E93" w:rsidP="00526E9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z=transpose(1:5);</w:t>
      </w:r>
    </w:p>
    <w:p w:rsidR="00526E93" w:rsidRDefault="00526E93" w:rsidP="00526E9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ZF=zeros(5,3);</w:t>
      </w:r>
    </w:p>
    <w:p w:rsidR="005230A1" w:rsidRDefault="005230A1" w:rsidP="00526E9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n=size(ZF,2);</w:t>
      </w:r>
    </w:p>
    <w:p w:rsidR="00526E93" w:rsidRDefault="00526E93" w:rsidP="00526E9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FF"/>
          <w:sz w:val="21"/>
          <w:szCs w:val="21"/>
          <w:lang w:eastAsia="en-US"/>
        </w:rPr>
        <w:t xml:space="preserve">for </w:t>
      </w:r>
      <w:proofErr w:type="spellStart"/>
      <w:r w:rsidR="006E502D">
        <w:rPr>
          <w:rFonts w:ascii="Courier" w:hAnsi="Courier" w:cs="Courier"/>
          <w:color w:val="000000"/>
          <w:sz w:val="21"/>
          <w:szCs w:val="21"/>
          <w:lang w:eastAsia="en-US"/>
        </w:rPr>
        <w:t>i</w:t>
      </w:r>
      <w:proofErr w:type="spellEnd"/>
      <w:r w:rsidR="006E502D">
        <w:rPr>
          <w:rFonts w:ascii="Courier" w:hAnsi="Courier" w:cs="Courier"/>
          <w:color w:val="000000"/>
          <w:sz w:val="21"/>
          <w:szCs w:val="21"/>
          <w:lang w:eastAsia="en-US"/>
        </w:rPr>
        <w:t>=1:</w:t>
      </w:r>
      <w:r w:rsidR="005230A1">
        <w:rPr>
          <w:rFonts w:ascii="Courier" w:hAnsi="Courier" w:cs="Courier"/>
          <w:color w:val="000000"/>
          <w:sz w:val="21"/>
          <w:szCs w:val="21"/>
          <w:lang w:eastAsia="en-US"/>
        </w:rPr>
        <w:t>n</w:t>
      </w:r>
    </w:p>
    <w:p w:rsidR="00526E93" w:rsidRDefault="00526E93" w:rsidP="00526E9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    ZF(:,i)=z.^i;</w:t>
      </w:r>
    </w:p>
    <w:p w:rsidR="00526E93" w:rsidRDefault="00526E93" w:rsidP="00526E9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FF"/>
          <w:sz w:val="21"/>
          <w:szCs w:val="21"/>
          <w:lang w:eastAsia="en-US"/>
        </w:rPr>
      </w:pPr>
      <w:r>
        <w:rPr>
          <w:rFonts w:ascii="Courier" w:hAnsi="Courier" w:cs="Courier"/>
          <w:color w:val="0000FF"/>
          <w:sz w:val="21"/>
          <w:szCs w:val="21"/>
          <w:lang w:eastAsia="en-US"/>
        </w:rPr>
        <w:t>end</w:t>
      </w:r>
    </w:p>
    <w:p w:rsidR="00526E93" w:rsidRDefault="00526E93" w:rsidP="00526E9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Z</w:t>
      </w:r>
      <w:r w:rsidR="00B32FAA">
        <w:rPr>
          <w:rFonts w:ascii="Courier" w:hAnsi="Courier" w:cs="Courier"/>
          <w:color w:val="000000"/>
          <w:sz w:val="21"/>
          <w:szCs w:val="21"/>
          <w:lang w:eastAsia="en-US"/>
        </w:rPr>
        <w:t>F</w:t>
      </w:r>
    </w:p>
    <w:p w:rsidR="00437ADD" w:rsidRDefault="00437ADD" w:rsidP="00526E9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</w:p>
    <w:p w:rsidR="00526E93" w:rsidRDefault="00526E93" w:rsidP="00526E9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z=transpose(1:5);</w:t>
      </w:r>
    </w:p>
    <w:p w:rsidR="00526E93" w:rsidRDefault="00526E93" w:rsidP="00526E9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ZV=zeros(5,3);</w:t>
      </w:r>
    </w:p>
    <w:p w:rsidR="005230A1" w:rsidRDefault="005230A1" w:rsidP="005230A1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n=size(ZF,2);</w:t>
      </w:r>
    </w:p>
    <w:p w:rsidR="00526E93" w:rsidRDefault="00622D57" w:rsidP="00526E9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i</w:t>
      </w:r>
      <w:proofErr w:type="spellEnd"/>
      <w:r w:rsidR="006E502D">
        <w:rPr>
          <w:rFonts w:ascii="Courier" w:hAnsi="Courier" w:cs="Courier"/>
          <w:color w:val="000000"/>
          <w:sz w:val="21"/>
          <w:szCs w:val="21"/>
          <w:lang w:eastAsia="en-US"/>
        </w:rPr>
        <w:t>=1:</w:t>
      </w:r>
      <w:r w:rsidR="005230A1">
        <w:rPr>
          <w:rFonts w:ascii="Courier" w:hAnsi="Courier" w:cs="Courier"/>
          <w:color w:val="000000"/>
          <w:sz w:val="21"/>
          <w:szCs w:val="21"/>
          <w:lang w:eastAsia="en-US"/>
        </w:rPr>
        <w:t>n</w:t>
      </w:r>
      <w:r w:rsidR="00526E93">
        <w:rPr>
          <w:rFonts w:ascii="Courier" w:hAnsi="Courier" w:cs="Courier"/>
          <w:color w:val="000000"/>
          <w:sz w:val="21"/>
          <w:szCs w:val="21"/>
          <w:lang w:eastAsia="en-US"/>
        </w:rPr>
        <w:t>;</w:t>
      </w:r>
    </w:p>
    <w:p w:rsidR="00526E93" w:rsidRDefault="00622D57" w:rsidP="00526E9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ZV(:,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i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)=z.^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i</w:t>
      </w:r>
      <w:proofErr w:type="spellEnd"/>
    </w:p>
    <w:p w:rsidR="00C502AD" w:rsidRDefault="00C502AD" w:rsidP="001C2017">
      <w:pPr>
        <w:autoSpaceDE w:val="0"/>
        <w:autoSpaceDN w:val="0"/>
        <w:adjustRightInd w:val="0"/>
        <w:spacing w:before="150" w:after="340"/>
      </w:pPr>
      <w:r>
        <w:t>%C</w:t>
      </w:r>
      <w:r w:rsidR="001E1147">
        <w:t xml:space="preserve">ompare the two codes and </w:t>
      </w:r>
      <w:r w:rsidR="00E7341E">
        <w:t>analy</w:t>
      </w:r>
      <w:r w:rsidR="001E1147">
        <w:t>ze</w:t>
      </w:r>
      <w:r>
        <w:t xml:space="preserve"> the difference between the</w:t>
      </w:r>
      <w:r w:rsidR="00314A7E">
        <w:t>m.</w:t>
      </w:r>
      <w:r w:rsidR="00E7341E">
        <w:t xml:space="preserve"> </w:t>
      </w:r>
      <w:r w:rsidR="005908E5">
        <w:br/>
      </w:r>
      <w:r w:rsidR="005908E5" w:rsidRPr="005908E5">
        <w:rPr>
          <w:u w:val="single"/>
        </w:rPr>
        <w:t>Hint</w:t>
      </w:r>
      <w:r w:rsidR="005908E5">
        <w:t>:</w:t>
      </w:r>
      <w:r w:rsidR="00314A7E">
        <w:t xml:space="preserve"> you may need</w:t>
      </w:r>
      <w:r w:rsidR="00827996">
        <w:t xml:space="preserve"> </w:t>
      </w:r>
      <w:r w:rsidR="00827996" w:rsidRPr="00314A7E">
        <w:rPr>
          <w:u w:val="single"/>
        </w:rPr>
        <w:t>temporar</w:t>
      </w:r>
      <w:r w:rsidR="00827996">
        <w:rPr>
          <w:u w:val="single"/>
        </w:rPr>
        <w:t>ily</w:t>
      </w:r>
      <w:r w:rsidR="00314A7E">
        <w:t xml:space="preserve"> </w:t>
      </w:r>
      <w:r w:rsidR="00827996">
        <w:t xml:space="preserve">display </w:t>
      </w:r>
      <w:r w:rsidR="005908E5">
        <w:t>the intermediate outputs in the “for” l</w:t>
      </w:r>
      <w:r w:rsidR="00314A7E">
        <w:t>o</w:t>
      </w:r>
      <w:r w:rsidR="005908E5">
        <w:t xml:space="preserve">op (remove the semicolon after </w:t>
      </w:r>
      <w:r w:rsidR="005908E5">
        <w:rPr>
          <w:rFonts w:ascii="Courier" w:hAnsi="Courier" w:cs="Courier"/>
          <w:color w:val="000000"/>
          <w:sz w:val="21"/>
          <w:szCs w:val="21"/>
          <w:lang w:eastAsia="en-US"/>
        </w:rPr>
        <w:t>ZF(:,</w:t>
      </w:r>
      <w:proofErr w:type="spellStart"/>
      <w:r w:rsidR="005908E5">
        <w:rPr>
          <w:rFonts w:ascii="Courier" w:hAnsi="Courier" w:cs="Courier"/>
          <w:color w:val="000000"/>
          <w:sz w:val="21"/>
          <w:szCs w:val="21"/>
          <w:lang w:eastAsia="en-US"/>
        </w:rPr>
        <w:t>i</w:t>
      </w:r>
      <w:proofErr w:type="spellEnd"/>
      <w:r w:rsidR="005908E5">
        <w:rPr>
          <w:rFonts w:ascii="Courier" w:hAnsi="Courier" w:cs="Courier"/>
          <w:color w:val="000000"/>
          <w:sz w:val="21"/>
          <w:szCs w:val="21"/>
          <w:lang w:eastAsia="en-US"/>
        </w:rPr>
        <w:t>)=z.^</w:t>
      </w:r>
      <w:proofErr w:type="spellStart"/>
      <w:r w:rsidR="005908E5">
        <w:rPr>
          <w:rFonts w:ascii="Courier" w:hAnsi="Courier" w:cs="Courier"/>
          <w:color w:val="000000"/>
          <w:sz w:val="21"/>
          <w:szCs w:val="21"/>
          <w:lang w:eastAsia="en-US"/>
        </w:rPr>
        <w:t>i</w:t>
      </w:r>
      <w:proofErr w:type="spellEnd"/>
      <w:r w:rsidR="005908E5">
        <w:rPr>
          <w:rFonts w:ascii="Courier" w:hAnsi="Courier" w:cs="Courier"/>
          <w:color w:val="000000"/>
          <w:sz w:val="21"/>
          <w:szCs w:val="21"/>
          <w:lang w:eastAsia="en-US"/>
        </w:rPr>
        <w:t>)</w:t>
      </w:r>
      <w:r w:rsidR="00314A7E">
        <w:t xml:space="preserve"> </w:t>
      </w:r>
      <w:r w:rsidR="005908E5">
        <w:t>to see the way it works –</w:t>
      </w:r>
      <w:r w:rsidR="00827996">
        <w:t xml:space="preserve"> </w:t>
      </w:r>
      <w:r w:rsidR="005908E5">
        <w:t xml:space="preserve">do not forget to put the semicolon back in after you are done and re-run the </w:t>
      </w:r>
      <w:r w:rsidR="00827996">
        <w:t>script with the intermediate outputs suppressed</w:t>
      </w:r>
      <w:r w:rsidR="00314A7E">
        <w:t xml:space="preserve">. </w:t>
      </w:r>
      <w:r w:rsidR="005908E5">
        <w:t xml:space="preserve">  </w:t>
      </w:r>
    </w:p>
    <w:p w:rsidR="00FD5D60" w:rsidRDefault="00833CAA" w:rsidP="001B259D">
      <w:pPr>
        <w:autoSpaceDE w:val="0"/>
        <w:autoSpaceDN w:val="0"/>
        <w:adjustRightInd w:val="0"/>
      </w:pPr>
      <w:r>
        <w:t>**Ge</w:t>
      </w:r>
      <w:r w:rsidR="00FF7E70">
        <w:t xml:space="preserve">nerate </w:t>
      </w:r>
      <w:r w:rsidR="00630E59">
        <w:t xml:space="preserve">and </w:t>
      </w:r>
      <w:r w:rsidR="00630E59" w:rsidRPr="00630E59">
        <w:rPr>
          <w:u w:val="single"/>
        </w:rPr>
        <w:t>display</w:t>
      </w:r>
      <w:r w:rsidR="00630E59">
        <w:t xml:space="preserve"> </w:t>
      </w:r>
      <w:r w:rsidR="00FF7E70">
        <w:t xml:space="preserve">the matrix </w:t>
      </w:r>
      <w:proofErr w:type="spellStart"/>
      <w:r w:rsidR="008427C1">
        <w:t>hilb</w:t>
      </w:r>
      <w:proofErr w:type="spellEnd"/>
      <w:r w:rsidR="008427C1">
        <w:t>(5) in three ways:</w:t>
      </w:r>
      <w:r w:rsidR="0007675C">
        <w:t xml:space="preserve"> (a)</w:t>
      </w:r>
      <w:r w:rsidR="008427C1">
        <w:t xml:space="preserve"> </w:t>
      </w:r>
      <w:r w:rsidR="00C703FE" w:rsidRPr="00C703FE">
        <w:t>by running H=</w:t>
      </w:r>
      <w:proofErr w:type="spellStart"/>
      <w:r w:rsidR="00C703FE" w:rsidRPr="00C703FE">
        <w:t>hilb</w:t>
      </w:r>
      <w:proofErr w:type="spellEnd"/>
      <w:r w:rsidR="00C703FE" w:rsidRPr="00C703FE">
        <w:t>(5)</w:t>
      </w:r>
      <w:r w:rsidR="00C703FE">
        <w:t xml:space="preserve">; (b) </w:t>
      </w:r>
      <w:r w:rsidR="008427C1">
        <w:t>by using</w:t>
      </w:r>
      <w:r w:rsidR="0007675C">
        <w:t xml:space="preserve"> double </w:t>
      </w:r>
      <w:r w:rsidR="008427C1">
        <w:t xml:space="preserve"> “</w:t>
      </w:r>
      <w:r w:rsidR="0007675C">
        <w:t>f</w:t>
      </w:r>
      <w:r w:rsidR="001B259D">
        <w:t>or</w:t>
      </w:r>
      <w:r w:rsidR="008427C1">
        <w:t xml:space="preserve"> loop</w:t>
      </w:r>
      <w:r w:rsidR="001B259D">
        <w:t>”</w:t>
      </w:r>
      <w:r w:rsidR="0007675C">
        <w:t xml:space="preserve"> – output the matrix HF</w:t>
      </w:r>
      <w:r w:rsidR="008427C1">
        <w:t xml:space="preserve">, </w:t>
      </w:r>
      <w:r w:rsidR="00C703FE">
        <w:t>(c</w:t>
      </w:r>
      <w:r w:rsidR="0007675C">
        <w:t xml:space="preserve">) </w:t>
      </w:r>
      <w:r w:rsidR="008427C1">
        <w:t>by using a vectorized statement</w:t>
      </w:r>
      <w:r w:rsidR="001B259D">
        <w:t xml:space="preserve"> – output the matrix HV.</w:t>
      </w:r>
      <w:r w:rsidR="002B63B7">
        <w:t xml:space="preserve"> </w:t>
      </w:r>
      <w:r w:rsidR="00C502AD">
        <w:br/>
      </w:r>
      <w:r w:rsidRPr="00360A8D">
        <w:rPr>
          <w:u w:val="single"/>
        </w:rPr>
        <w:t>Hint</w:t>
      </w:r>
      <w:r>
        <w:t xml:space="preserve">: </w:t>
      </w:r>
      <w:r w:rsidR="0002191A">
        <w:t>for</w:t>
      </w:r>
      <w:r w:rsidR="001B259D">
        <w:t xml:space="preserve"> part</w:t>
      </w:r>
      <w:r w:rsidR="0002191A">
        <w:t xml:space="preserve"> </w:t>
      </w:r>
      <w:r w:rsidR="00C703FE">
        <w:t>(c</w:t>
      </w:r>
      <w:r w:rsidR="0007675C">
        <w:t>)</w:t>
      </w:r>
      <w:r w:rsidR="00043CA4">
        <w:t>,</w:t>
      </w:r>
      <w:r w:rsidR="0007675C">
        <w:t xml:space="preserve"> </w:t>
      </w:r>
      <w:r w:rsidR="00043CA4">
        <w:t>see Exercise1 (</w:t>
      </w:r>
      <w:r w:rsidR="0002191A" w:rsidRPr="00795CA6">
        <w:rPr>
          <w:b/>
        </w:rPr>
        <w:t>Part 5</w:t>
      </w:r>
      <w:r>
        <w:t xml:space="preserve"> and </w:t>
      </w:r>
      <w:r w:rsidR="0002191A">
        <w:t xml:space="preserve">the command </w:t>
      </w:r>
      <w:r w:rsidR="0002191A">
        <w:rPr>
          <w:b/>
        </w:rPr>
        <w:t xml:space="preserve">x + </w:t>
      </w:r>
      <w:r w:rsidR="0002191A" w:rsidRPr="0002191A">
        <w:rPr>
          <w:b/>
        </w:rPr>
        <w:t>y</w:t>
      </w:r>
      <w:r w:rsidR="0002191A">
        <w:t xml:space="preserve"> in </w:t>
      </w:r>
      <w:r w:rsidR="0002191A" w:rsidRPr="0002191A">
        <w:rPr>
          <w:b/>
        </w:rPr>
        <w:t>Part 7</w:t>
      </w:r>
      <w:r w:rsidR="00043CA4">
        <w:rPr>
          <w:b/>
        </w:rPr>
        <w:t>)</w:t>
      </w:r>
      <w:r w:rsidR="00C502AD">
        <w:t xml:space="preserve">; also see </w:t>
      </w:r>
      <w:r w:rsidR="00C502AD" w:rsidRPr="002B63B7">
        <w:rPr>
          <w:i/>
        </w:rPr>
        <w:t xml:space="preserve">help </w:t>
      </w:r>
      <w:proofErr w:type="spellStart"/>
      <w:r w:rsidR="00C502AD" w:rsidRPr="002B63B7">
        <w:rPr>
          <w:i/>
        </w:rPr>
        <w:t>hilb</w:t>
      </w:r>
      <w:proofErr w:type="spellEnd"/>
      <w:r w:rsidR="00C502AD">
        <w:br/>
      </w:r>
      <w:r w:rsidR="00C703FE">
        <w:br/>
      </w:r>
      <w:r w:rsidR="00EB57DC">
        <w:t xml:space="preserve">Use </w:t>
      </w:r>
      <w:r w:rsidR="001611E1">
        <w:t xml:space="preserve">the </w:t>
      </w:r>
      <w:r w:rsidR="00EB57DC">
        <w:t>following link for more information on the loops and conditional statements:</w:t>
      </w:r>
      <w:r w:rsidR="00EB57DC">
        <w:br/>
      </w:r>
      <w:hyperlink r:id="rId29" w:history="1">
        <w:r w:rsidR="00E87CDF" w:rsidRPr="00055EE7">
          <w:rPr>
            <w:rStyle w:val="Hyperlink"/>
          </w:rPr>
          <w:t>https://www.mathworks.com/help/matlab/control-flow.html</w:t>
        </w:r>
      </w:hyperlink>
      <w:r w:rsidR="00E87CDF">
        <w:br/>
      </w:r>
      <w:r w:rsidR="00FD5D60">
        <w:t>You may also find it useful to visit this link in MATLAB:</w:t>
      </w:r>
      <w:r w:rsidR="00FD5D60">
        <w:br/>
      </w:r>
      <w:hyperlink r:id="rId30" w:history="1">
        <w:r w:rsidR="00FD5D60" w:rsidRPr="00D75AA8">
          <w:rPr>
            <w:rStyle w:val="Hyperlink"/>
          </w:rPr>
          <w:t>https://www.mathworks.com/help/matlab/operators-and-elementary-operations.html</w:t>
        </w:r>
      </w:hyperlink>
    </w:p>
    <w:p w:rsidR="00522C6D" w:rsidRDefault="00FD5D60" w:rsidP="00DC550B">
      <w:pPr>
        <w:autoSpaceDE w:val="0"/>
        <w:autoSpaceDN w:val="0"/>
        <w:adjustRightInd w:val="0"/>
      </w:pPr>
      <w:r>
        <w:rPr>
          <w:rStyle w:val="BookTitle"/>
        </w:rPr>
        <w:lastRenderedPageBreak/>
        <w:t>E</w:t>
      </w:r>
      <w:r w:rsidR="007C050C">
        <w:rPr>
          <w:rStyle w:val="BookTitle"/>
        </w:rPr>
        <w:t>xercise 3:</w:t>
      </w:r>
      <w:r w:rsidR="003414D1">
        <w:rPr>
          <w:rStyle w:val="BookTitle"/>
        </w:rPr>
        <w:t xml:space="preserve"> </w:t>
      </w:r>
      <w:r w:rsidR="00DB29CC">
        <w:rPr>
          <w:b/>
          <w:bCs/>
          <w:smallCaps/>
          <w:spacing w:val="5"/>
        </w:rPr>
        <w:t xml:space="preserve">Create </w:t>
      </w:r>
      <w:r w:rsidR="003414D1">
        <w:rPr>
          <w:b/>
          <w:bCs/>
          <w:smallCaps/>
          <w:spacing w:val="5"/>
        </w:rPr>
        <w:t>and Call a</w:t>
      </w:r>
      <w:r w:rsidR="007C050C" w:rsidRPr="009D5458">
        <w:rPr>
          <w:b/>
          <w:bCs/>
          <w:smallCaps/>
          <w:spacing w:val="5"/>
        </w:rPr>
        <w:t xml:space="preserve"> Function in MATLAB</w:t>
      </w:r>
      <w:r w:rsidR="002445F9">
        <w:rPr>
          <w:b/>
          <w:bCs/>
          <w:smallCaps/>
          <w:spacing w:val="5"/>
        </w:rPr>
        <w:br/>
      </w:r>
      <w:r w:rsidR="00E6008C" w:rsidRPr="00E6008C">
        <w:rPr>
          <w:b/>
        </w:rPr>
        <w:t>Grading</w:t>
      </w:r>
      <w:r w:rsidR="00E6008C">
        <w:t xml:space="preserve">: out of 2 points </w:t>
      </w:r>
      <w:r>
        <w:br/>
      </w:r>
      <w:r w:rsidR="001B259D">
        <w:br/>
      </w:r>
      <w:r w:rsidR="006A5EB3">
        <w:t>In this exercise</w:t>
      </w:r>
      <w:r w:rsidR="00216C6B">
        <w:t>,</w:t>
      </w:r>
      <w:r w:rsidR="006A5EB3">
        <w:t xml:space="preserve"> you will learn how to create a function </w:t>
      </w:r>
      <w:r w:rsidR="004347DD">
        <w:t xml:space="preserve">in a file </w:t>
      </w:r>
      <w:r w:rsidR="006A5EB3">
        <w:t>in MATLAB</w:t>
      </w:r>
      <w:r w:rsidR="002445F9">
        <w:t xml:space="preserve">. </w:t>
      </w:r>
      <w:r w:rsidR="00E7341E">
        <w:t>The f</w:t>
      </w:r>
      <w:r w:rsidR="002445F9">
        <w:t>irst</w:t>
      </w:r>
      <w:r w:rsidR="00E7341E">
        <w:t xml:space="preserve"> function that you will create has a name </w:t>
      </w:r>
      <w:r w:rsidR="00E7341E" w:rsidRPr="00E7341E">
        <w:rPr>
          <w:b/>
        </w:rPr>
        <w:t>closetozeroroundoff</w:t>
      </w:r>
      <w:r w:rsidR="00E7341E">
        <w:t xml:space="preserve">. We will </w:t>
      </w:r>
      <w:r w:rsidR="00FF7E70">
        <w:t xml:space="preserve">be </w:t>
      </w:r>
      <w:r w:rsidR="00E7341E">
        <w:t>work</w:t>
      </w:r>
      <w:r w:rsidR="00FF7E70">
        <w:t>ing</w:t>
      </w:r>
      <w:r w:rsidR="00E7341E">
        <w:t xml:space="preserve"> with this function on a reg</w:t>
      </w:r>
      <w:r w:rsidR="00FF7E70">
        <w:t xml:space="preserve">ular basis, and you </w:t>
      </w:r>
      <w:r w:rsidR="00AB117A">
        <w:t>should</w:t>
      </w:r>
      <w:r w:rsidR="00E7341E">
        <w:t xml:space="preserve"> have it in your Current Folder in MATLAB. This function is needed </w:t>
      </w:r>
      <w:r w:rsidR="002445F9">
        <w:t xml:space="preserve">because of the </w:t>
      </w:r>
      <w:r w:rsidR="00C502AD">
        <w:t>round-off</w:t>
      </w:r>
      <w:r w:rsidR="00F84B4B">
        <w:t xml:space="preserve"> errors in MATLAB calculations.</w:t>
      </w:r>
      <w:r w:rsidR="0081780D">
        <w:t xml:space="preserve"> T</w:t>
      </w:r>
      <w:r w:rsidR="009341A0">
        <w:t xml:space="preserve">he rule we employ here is that we </w:t>
      </w:r>
      <w:r w:rsidR="00E7341E">
        <w:t xml:space="preserve">will consider </w:t>
      </w:r>
      <w:r w:rsidR="009A31FF">
        <w:t xml:space="preserve">an entry of an array </w:t>
      </w:r>
      <w:r w:rsidR="00E7341E">
        <w:t>equal</w:t>
      </w:r>
      <w:r w:rsidR="009A31FF">
        <w:t xml:space="preserve"> to zero if the absolute value of that entry is less than 10^(-p), where </w:t>
      </w:r>
      <w:r w:rsidR="00522C6D">
        <w:t>the</w:t>
      </w:r>
      <w:r w:rsidR="002A5ECB">
        <w:t xml:space="preserve"> </w:t>
      </w:r>
      <w:r w:rsidR="009A31FF">
        <w:t xml:space="preserve">integer number </w:t>
      </w:r>
      <w:r w:rsidR="00C94D55">
        <w:t>p is a parameter that define</w:t>
      </w:r>
      <w:r w:rsidR="002353C3">
        <w:t xml:space="preserve">s </w:t>
      </w:r>
      <w:r w:rsidR="004347DD">
        <w:t>a</w:t>
      </w:r>
      <w:r w:rsidR="002A5ECB">
        <w:t xml:space="preserve"> </w:t>
      </w:r>
      <w:r w:rsidR="002353C3">
        <w:t xml:space="preserve">margin </w:t>
      </w:r>
      <w:r w:rsidR="009A31FF">
        <w:t xml:space="preserve">for </w:t>
      </w:r>
      <w:r w:rsidR="001338DD">
        <w:t>an error</w:t>
      </w:r>
      <w:r w:rsidR="002353C3">
        <w:t xml:space="preserve"> – it will be specified for each</w:t>
      </w:r>
      <w:r w:rsidR="007C5DC6">
        <w:t xml:space="preserve"> particular exercise</w:t>
      </w:r>
      <w:r w:rsidR="001753ED">
        <w:t>, but</w:t>
      </w:r>
      <w:r w:rsidR="00324CE8">
        <w:t xml:space="preserve">, in most </w:t>
      </w:r>
      <w:r w:rsidR="00E7248A">
        <w:t>cases, we will have p=7.</w:t>
      </w:r>
      <w:r w:rsidR="009341A0">
        <w:t xml:space="preserve"> </w:t>
      </w:r>
      <w:r w:rsidR="00827996">
        <w:t>After</w:t>
      </w:r>
      <w:r w:rsidR="00EF0F12">
        <w:t xml:space="preserve"> you have this</w:t>
      </w:r>
      <w:r>
        <w:t xml:space="preserve"> </w:t>
      </w:r>
      <w:r w:rsidR="00EA55C7">
        <w:t xml:space="preserve">function created and </w:t>
      </w:r>
      <w:r w:rsidR="00522C6D">
        <w:t>saved</w:t>
      </w:r>
      <w:r w:rsidR="00EA55C7">
        <w:t xml:space="preserve"> </w:t>
      </w:r>
      <w:r>
        <w:t>in your Current Folde</w:t>
      </w:r>
      <w:r w:rsidR="00EA55C7">
        <w:t xml:space="preserve">r in MATLAB, you can run it as a </w:t>
      </w:r>
      <w:r w:rsidR="00AB117A">
        <w:t xml:space="preserve">usual </w:t>
      </w:r>
      <w:r w:rsidR="00042D54">
        <w:t>M</w:t>
      </w:r>
      <w:r w:rsidR="009A31FF">
        <w:t>ATLAB function</w:t>
      </w:r>
      <w:r w:rsidR="001753ED">
        <w:t>,</w:t>
      </w:r>
      <w:r w:rsidR="009A31FF">
        <w:t xml:space="preserve"> such as</w:t>
      </w:r>
      <w:r w:rsidR="001753ED">
        <w:t>,</w:t>
      </w:r>
      <w:r w:rsidR="00042D54">
        <w:t xml:space="preserve"> </w:t>
      </w:r>
      <w:r w:rsidR="00042D54" w:rsidRPr="00042D54">
        <w:rPr>
          <w:i/>
        </w:rPr>
        <w:t>size</w:t>
      </w:r>
      <w:r w:rsidR="00042D54">
        <w:t xml:space="preserve">, </w:t>
      </w:r>
      <w:r w:rsidR="00042D54" w:rsidRPr="00042D54">
        <w:rPr>
          <w:i/>
        </w:rPr>
        <w:t>transpose</w:t>
      </w:r>
      <w:r w:rsidR="00AB117A">
        <w:t xml:space="preserve">, </w:t>
      </w:r>
      <w:r w:rsidR="00042D54">
        <w:t>and etc.</w:t>
      </w:r>
    </w:p>
    <w:p w:rsidR="00DC550B" w:rsidRDefault="00DC550B" w:rsidP="00DC550B">
      <w:pPr>
        <w:autoSpaceDE w:val="0"/>
        <w:autoSpaceDN w:val="0"/>
        <w:adjustRightInd w:val="0"/>
      </w:pPr>
    </w:p>
    <w:p w:rsidR="00374112" w:rsidRDefault="00C94D55" w:rsidP="00522C6D">
      <w:pPr>
        <w:autoSpaceDE w:val="0"/>
        <w:autoSpaceDN w:val="0"/>
        <w:adjustRightInd w:val="0"/>
      </w:pPr>
      <w:r>
        <w:t>**</w:t>
      </w:r>
      <w:r w:rsidR="00E82E91">
        <w:t>To creat</w:t>
      </w:r>
      <w:r w:rsidR="005F486F">
        <w:t xml:space="preserve">e a function in a file, click on </w:t>
      </w:r>
      <w:r w:rsidR="00E82E91">
        <w:t>New → Function</w:t>
      </w:r>
      <w:r w:rsidR="009341A0">
        <w:t xml:space="preserve"> in the Live Editor</w:t>
      </w:r>
      <w:r w:rsidR="005D432B">
        <w:t xml:space="preserve"> tab</w:t>
      </w:r>
      <w:r w:rsidR="00E82E91">
        <w:t xml:space="preserve">. It will open up a file “Untitled” in your </w:t>
      </w:r>
      <w:r w:rsidR="002445F9">
        <w:t>Live E</w:t>
      </w:r>
      <w:r w:rsidR="00E82E91">
        <w:t xml:space="preserve">ditor window. You should </w:t>
      </w:r>
      <w:r w:rsidR="001753ED">
        <w:t>delete</w:t>
      </w:r>
      <w:r w:rsidR="00E82E91">
        <w:t xml:space="preserve"> the preset lines and copy and paste the code given </w:t>
      </w:r>
      <w:r w:rsidR="00EF0F12">
        <w:t>below:</w:t>
      </w:r>
    </w:p>
    <w:p w:rsidR="005F486F" w:rsidRDefault="005F486F" w:rsidP="00522C6D">
      <w:pPr>
        <w:autoSpaceDE w:val="0"/>
        <w:autoSpaceDN w:val="0"/>
        <w:adjustRightInd w:val="0"/>
        <w:rPr>
          <w:rFonts w:ascii="Courier New" w:hAnsi="Courier New" w:cs="Courier New"/>
          <w:color w:val="0000FF"/>
          <w:sz w:val="20"/>
          <w:szCs w:val="20"/>
          <w:lang w:eastAsia="en-US"/>
        </w:rPr>
      </w:pPr>
    </w:p>
    <w:p w:rsidR="002A5ECB" w:rsidRDefault="002A5ECB" w:rsidP="00522C6D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function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B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closetozeroroundof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A,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2A5ECB" w:rsidRDefault="002A5ECB" w:rsidP="00522C6D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A(abs(A)&lt;10^-p)=0;</w:t>
      </w:r>
    </w:p>
    <w:p w:rsidR="002A5ECB" w:rsidRDefault="002A5ECB" w:rsidP="00522C6D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B=A;</w:t>
      </w:r>
    </w:p>
    <w:p w:rsidR="002A5ECB" w:rsidRDefault="002A5ECB" w:rsidP="00522C6D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end</w:t>
      </w:r>
    </w:p>
    <w:p w:rsidR="000A712C" w:rsidRPr="000A712C" w:rsidRDefault="000A712C" w:rsidP="00522C6D">
      <w:pPr>
        <w:autoSpaceDE w:val="0"/>
        <w:autoSpaceDN w:val="0"/>
        <w:adjustRightInd w:val="0"/>
        <w:rPr>
          <w:rFonts w:ascii="Courier New" w:hAnsi="Courier New" w:cs="Courier New"/>
          <w:color w:val="0000FF"/>
          <w:sz w:val="20"/>
          <w:szCs w:val="20"/>
          <w:lang w:eastAsia="en-US"/>
        </w:rPr>
      </w:pPr>
    </w:p>
    <w:p w:rsidR="00EF0F12" w:rsidRDefault="00EF0F12" w:rsidP="00522C6D">
      <w:r>
        <w:t>Then</w:t>
      </w:r>
      <w:r w:rsidR="00522C6D">
        <w:t>,</w:t>
      </w:r>
      <w:r w:rsidR="005D432B">
        <w:t xml:space="preserve"> you </w:t>
      </w:r>
      <w:r w:rsidR="001753ED">
        <w:t xml:space="preserve">will </w:t>
      </w:r>
      <w:r w:rsidR="00827996">
        <w:t xml:space="preserve">need to </w:t>
      </w:r>
      <w:r>
        <w:t xml:space="preserve">save the file with the name of the function </w:t>
      </w:r>
      <w:proofErr w:type="spellStart"/>
      <w:r w:rsidRPr="007C5DC6">
        <w:rPr>
          <w:i/>
        </w:rPr>
        <w:t>closetozeroroundoff</w:t>
      </w:r>
      <w:proofErr w:type="spellEnd"/>
      <w:r>
        <w:t xml:space="preserve"> </w:t>
      </w:r>
      <w:r>
        <w:br/>
        <w:t>The</w:t>
      </w:r>
      <w:r w:rsidR="00522C6D">
        <w:t xml:space="preserve"> file will have an extension .m</w:t>
      </w:r>
      <w:r>
        <w:t xml:space="preserve"> </w:t>
      </w:r>
    </w:p>
    <w:p w:rsidR="004347DD" w:rsidRDefault="004347DD" w:rsidP="00522C6D">
      <w:pPr>
        <w:rPr>
          <w:u w:val="single"/>
        </w:rPr>
      </w:pPr>
    </w:p>
    <w:p w:rsidR="00EF0F12" w:rsidRDefault="00EF0F12" w:rsidP="00522C6D">
      <w:r w:rsidRPr="00AB117A">
        <w:rPr>
          <w:u w:val="single"/>
        </w:rPr>
        <w:t>Please note</w:t>
      </w:r>
      <w:r>
        <w:t xml:space="preserve">: you will have a separate file for each function that you create. </w:t>
      </w:r>
    </w:p>
    <w:p w:rsidR="005D432B" w:rsidRDefault="005D432B" w:rsidP="00FD5D60"/>
    <w:p w:rsidR="00374112" w:rsidRDefault="005F486F" w:rsidP="00FD5D60">
      <w:r>
        <w:t>**Next, type in the Live Script:</w:t>
      </w:r>
    </w:p>
    <w:p w:rsidR="004A5CEC" w:rsidRDefault="004A5CEC" w:rsidP="004A5CEC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A020F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format </w:t>
      </w:r>
      <w:r>
        <w:rPr>
          <w:rFonts w:ascii="Courier" w:hAnsi="Courier" w:cs="Courier"/>
          <w:color w:val="A020F0"/>
          <w:sz w:val="21"/>
          <w:szCs w:val="21"/>
          <w:lang w:eastAsia="en-US"/>
        </w:rPr>
        <w:t>compact</w:t>
      </w:r>
    </w:p>
    <w:p w:rsidR="004A5CEC" w:rsidRDefault="004A5CEC" w:rsidP="004A5CEC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p=1</w:t>
      </w:r>
    </w:p>
    <w:p w:rsidR="004A5CEC" w:rsidRDefault="004A5CEC" w:rsidP="004A5CEC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H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hilb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8)</w:t>
      </w:r>
    </w:p>
    <w:p w:rsidR="005F486F" w:rsidRDefault="005F486F" w:rsidP="00FD5D60"/>
    <w:p w:rsidR="005F486F" w:rsidRDefault="001338DD" w:rsidP="00D63235">
      <w:pPr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t xml:space="preserve">and run the function </w:t>
      </w:r>
      <w:r>
        <w:br/>
      </w:r>
      <w:proofErr w:type="spellStart"/>
      <w:r w:rsidR="005F486F">
        <w:rPr>
          <w:rFonts w:ascii="Courier" w:hAnsi="Courier" w:cs="Courier"/>
          <w:color w:val="000000"/>
          <w:sz w:val="21"/>
          <w:szCs w:val="21"/>
          <w:lang w:eastAsia="en-US"/>
        </w:rPr>
        <w:t>closetozeroroundoff</w:t>
      </w:r>
      <w:proofErr w:type="spellEnd"/>
      <w:r w:rsidR="005F486F"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proofErr w:type="spellStart"/>
      <w:r w:rsidR="005F486F">
        <w:rPr>
          <w:rFonts w:ascii="Courier" w:hAnsi="Courier" w:cs="Courier"/>
          <w:color w:val="000000"/>
          <w:sz w:val="21"/>
          <w:szCs w:val="21"/>
          <w:lang w:eastAsia="en-US"/>
        </w:rPr>
        <w:t>H,p</w:t>
      </w:r>
      <w:proofErr w:type="spellEnd"/>
      <w:r w:rsidR="005F486F">
        <w:rPr>
          <w:rFonts w:ascii="Courier" w:hAnsi="Courier" w:cs="Courier"/>
          <w:color w:val="000000"/>
          <w:sz w:val="21"/>
          <w:szCs w:val="21"/>
          <w:lang w:eastAsia="en-US"/>
        </w:rPr>
        <w:t>)</w:t>
      </w:r>
    </w:p>
    <w:p w:rsidR="00827996" w:rsidRDefault="00827996" w:rsidP="00FD5D60"/>
    <w:p w:rsidR="00FD5D60" w:rsidRDefault="00FD5D60" w:rsidP="00FD5D60">
      <w:r>
        <w:t>%Write</w:t>
      </w:r>
      <w:r w:rsidR="003E309E">
        <w:t xml:space="preserve"> </w:t>
      </w:r>
      <w:r w:rsidR="005D432B">
        <w:t xml:space="preserve">a comment that explains how the function </w:t>
      </w:r>
      <w:proofErr w:type="spellStart"/>
      <w:r w:rsidR="005D432B">
        <w:rPr>
          <w:rFonts w:ascii="Courier" w:hAnsi="Courier" w:cs="Courier"/>
          <w:color w:val="000000"/>
          <w:sz w:val="21"/>
          <w:szCs w:val="21"/>
          <w:lang w:eastAsia="en-US"/>
        </w:rPr>
        <w:t>closetozeroroundoff</w:t>
      </w:r>
      <w:proofErr w:type="spellEnd"/>
      <w:r w:rsidR="004249A0">
        <w:t>.</w:t>
      </w:r>
      <w:r w:rsidR="00827996">
        <w:t xml:space="preserve"> </w:t>
      </w:r>
      <w:r w:rsidR="005D432B">
        <w:t xml:space="preserve">worked on the matrix H. Did it modify all entries of H? Which entries of H were replaced with zeros? </w:t>
      </w:r>
      <w:r w:rsidR="007C5DC6">
        <w:t xml:space="preserve"> </w:t>
      </w:r>
    </w:p>
    <w:p w:rsidR="00522C6D" w:rsidRDefault="00522C6D" w:rsidP="007C050C"/>
    <w:p w:rsidR="002C2D77" w:rsidRDefault="008C077F" w:rsidP="007C050C">
      <w:r>
        <w:t>**Run</w:t>
      </w:r>
      <w:r w:rsidR="002C2D77">
        <w:t xml:space="preserve"> the command</w:t>
      </w:r>
    </w:p>
    <w:p w:rsidR="002C2D77" w:rsidRDefault="00AB117A" w:rsidP="002C2D77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A020F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type</w:t>
      </w:r>
      <w:r w:rsidR="002C2D77">
        <w:rPr>
          <w:rFonts w:ascii="Courier" w:hAnsi="Courier" w:cs="Courier"/>
          <w:color w:val="000000"/>
          <w:sz w:val="21"/>
          <w:szCs w:val="21"/>
          <w:lang w:eastAsia="en-US"/>
        </w:rPr>
        <w:t xml:space="preserve"> </w:t>
      </w:r>
      <w:r w:rsidR="00E87CDF">
        <w:rPr>
          <w:rFonts w:ascii="Courier" w:hAnsi="Courier" w:cs="Courier"/>
          <w:color w:val="A020F0"/>
          <w:sz w:val="21"/>
          <w:szCs w:val="21"/>
          <w:lang w:eastAsia="en-US"/>
        </w:rPr>
        <w:t>closetozeroroundof</w:t>
      </w:r>
      <w:r w:rsidR="002C2D77">
        <w:rPr>
          <w:rFonts w:ascii="Courier" w:hAnsi="Courier" w:cs="Courier"/>
          <w:color w:val="A020F0"/>
          <w:sz w:val="21"/>
          <w:szCs w:val="21"/>
          <w:lang w:eastAsia="en-US"/>
        </w:rPr>
        <w:t>f</w:t>
      </w:r>
    </w:p>
    <w:p w:rsidR="00D63235" w:rsidRDefault="00D63235" w:rsidP="007C050C"/>
    <w:p w:rsidR="00BD49D6" w:rsidRDefault="002445F9" w:rsidP="007C050C">
      <w:r>
        <w:t xml:space="preserve">This command </w:t>
      </w:r>
      <w:r w:rsidR="001338DD">
        <w:t xml:space="preserve">will </w:t>
      </w:r>
      <w:r w:rsidR="00CB3B15">
        <w:t>print</w:t>
      </w:r>
      <w:r>
        <w:t xml:space="preserve"> the function</w:t>
      </w:r>
      <w:r w:rsidR="00AB117A">
        <w:t xml:space="preserve"> in your Live Scr</w:t>
      </w:r>
      <w:r w:rsidR="0010320F">
        <w:t>ip</w:t>
      </w:r>
      <w:r w:rsidR="00AB117A">
        <w:t>.</w:t>
      </w:r>
      <w:r w:rsidR="0010320F">
        <w:t xml:space="preserve"> </w:t>
      </w:r>
    </w:p>
    <w:p w:rsidR="00827996" w:rsidRDefault="00827996" w:rsidP="007C050C">
      <w:pPr>
        <w:rPr>
          <w:u w:val="single"/>
        </w:rPr>
      </w:pPr>
    </w:p>
    <w:p w:rsidR="00AB117A" w:rsidRDefault="0010320F" w:rsidP="007C050C">
      <w:r w:rsidRPr="0010320F">
        <w:rPr>
          <w:u w:val="single"/>
        </w:rPr>
        <w:t>Note</w:t>
      </w:r>
      <w:r>
        <w:t xml:space="preserve">: </w:t>
      </w:r>
      <w:r w:rsidR="001753ED">
        <w:t xml:space="preserve">in order </w:t>
      </w:r>
      <w:r>
        <w:t>to run a function</w:t>
      </w:r>
      <w:r w:rsidR="001753ED">
        <w:t>, which</w:t>
      </w:r>
      <w:r w:rsidR="00827996">
        <w:t xml:space="preserve"> we created in a file</w:t>
      </w:r>
      <w:r w:rsidR="004347DD">
        <w:t xml:space="preserve"> and saved in the Current Folder in MATLAB</w:t>
      </w:r>
      <w:r>
        <w:t>, w</w:t>
      </w:r>
      <w:r w:rsidR="00B4077A">
        <w:t xml:space="preserve">e do not need </w:t>
      </w:r>
      <w:r w:rsidR="005F4142">
        <w:t xml:space="preserve">to have it “typed” previously – </w:t>
      </w:r>
      <w:r w:rsidR="004249A0">
        <w:t xml:space="preserve">we </w:t>
      </w:r>
      <w:r w:rsidR="00B4077A">
        <w:t xml:space="preserve">use the command </w:t>
      </w:r>
      <w:r w:rsidR="00BD49D6">
        <w:rPr>
          <w:rFonts w:ascii="Courier" w:hAnsi="Courier" w:cs="Courier"/>
          <w:color w:val="000000"/>
          <w:sz w:val="21"/>
          <w:szCs w:val="21"/>
          <w:lang w:eastAsia="en-US"/>
        </w:rPr>
        <w:t>type</w:t>
      </w:r>
      <w:r w:rsidR="009A31FF">
        <w:t xml:space="preserve"> </w:t>
      </w:r>
      <w:r w:rsidR="00B4077A">
        <w:t xml:space="preserve">to display the code in the Live Script. </w:t>
      </w:r>
      <w:r w:rsidR="00AB117A">
        <w:t xml:space="preserve"> </w:t>
      </w:r>
    </w:p>
    <w:p w:rsidR="00D63235" w:rsidRDefault="00D63235" w:rsidP="007C050C"/>
    <w:p w:rsidR="00827996" w:rsidRDefault="00827996">
      <w:r>
        <w:br w:type="page"/>
      </w:r>
    </w:p>
    <w:p w:rsidR="002C2D77" w:rsidRDefault="00157B62" w:rsidP="007C050C">
      <w:r>
        <w:lastRenderedPageBreak/>
        <w:t>**</w:t>
      </w:r>
      <w:r w:rsidR="002C2D77">
        <w:t xml:space="preserve">Create another function in a file </w:t>
      </w:r>
      <w:r w:rsidR="007646DC">
        <w:t xml:space="preserve">called </w:t>
      </w:r>
      <w:r w:rsidR="00F36E09">
        <w:rPr>
          <w:rFonts w:ascii="Courier New" w:hAnsi="Courier New" w:cs="Courier New"/>
          <w:color w:val="000000"/>
          <w:sz w:val="20"/>
          <w:szCs w:val="20"/>
          <w:lang w:eastAsia="en-US"/>
        </w:rPr>
        <w:t>produc</w:t>
      </w:r>
      <w:r w:rsidR="00FD5D60"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. </w:t>
      </w:r>
      <w:r w:rsidR="00FD5D60">
        <w:t>The code is below: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228B22"/>
          <w:sz w:val="20"/>
          <w:szCs w:val="20"/>
          <w:lang w:eastAsia="en-US"/>
        </w:rPr>
        <w:t xml:space="preserve">%The function calculates the product of two matrices A and B, when it is 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228B22"/>
          <w:sz w:val="20"/>
          <w:szCs w:val="20"/>
          <w:lang w:eastAsia="en-US"/>
        </w:rPr>
        <w:t>%defined. Each column of the matrix AB is calculated as a product of the</w:t>
      </w:r>
    </w:p>
    <w:p w:rsidR="00AF3AB6" w:rsidRDefault="005D432B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228B22"/>
          <w:sz w:val="20"/>
          <w:szCs w:val="20"/>
          <w:lang w:eastAsia="en-US"/>
        </w:rPr>
        <w:t>%matrix A and</w:t>
      </w:r>
      <w:r w:rsidR="00AF3AB6">
        <w:rPr>
          <w:rFonts w:ascii="Courier New" w:hAnsi="Courier New" w:cs="Courier New"/>
          <w:color w:val="228B22"/>
          <w:sz w:val="20"/>
          <w:szCs w:val="20"/>
          <w:lang w:eastAsia="en-US"/>
        </w:rPr>
        <w:t xml:space="preserve"> the corresponding column of the matrix B. The output AB is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228B22"/>
          <w:sz w:val="20"/>
          <w:szCs w:val="20"/>
          <w:lang w:eastAsia="en-US"/>
        </w:rPr>
        <w:t xml:space="preserve">%compared with the output of the MATLAB built-in function A*B. Then, we   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228B22"/>
          <w:sz w:val="20"/>
          <w:szCs w:val="20"/>
          <w:lang w:eastAsia="en-US"/>
        </w:rPr>
        <w:t xml:space="preserve">%demonstrate that the property of invertible matrices holds: the inverse 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228B22"/>
          <w:sz w:val="20"/>
          <w:szCs w:val="20"/>
          <w:lang w:eastAsia="en-US"/>
        </w:rPr>
        <w:t xml:space="preserve">%of the product of two matrices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eastAsia="en-US"/>
        </w:rPr>
        <w:t>inv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eastAsia="en-US"/>
        </w:rPr>
        <w:t xml:space="preserve">(A*B) is equal to the product of the 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228B22"/>
          <w:sz w:val="20"/>
          <w:szCs w:val="20"/>
          <w:lang w:eastAsia="en-US"/>
        </w:rPr>
        <w:t xml:space="preserve">%inverses but in the reverse order: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eastAsia="en-US"/>
        </w:rPr>
        <w:t>inv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eastAsia="en-US"/>
        </w:rPr>
        <w:t>(B)*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eastAsia="en-US"/>
        </w:rPr>
        <w:t>inv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eastAsia="en-US"/>
        </w:rPr>
        <w:t xml:space="preserve">(A. 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function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[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AB,InvAB,InvBInvA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]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produc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A,B,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228B22"/>
          <w:sz w:val="20"/>
          <w:szCs w:val="20"/>
          <w:lang w:eastAsia="en-US"/>
        </w:rPr>
        <w:t>%calculating the sizes: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[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m,n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]=size(A);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[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k,q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]=size(B);</w:t>
      </w:r>
    </w:p>
    <w:p w:rsidR="00AF3AB6" w:rsidRDefault="0013175C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228B22"/>
          <w:sz w:val="20"/>
          <w:szCs w:val="20"/>
          <w:lang w:eastAsia="en-US"/>
        </w:rPr>
        <w:t xml:space="preserve">%making </w:t>
      </w:r>
      <w:r w:rsidR="00AF3AB6">
        <w:rPr>
          <w:rFonts w:ascii="Courier New" w:hAnsi="Courier New" w:cs="Courier New"/>
          <w:color w:val="228B22"/>
          <w:sz w:val="20"/>
          <w:szCs w:val="20"/>
          <w:lang w:eastAsia="en-US"/>
        </w:rPr>
        <w:t>assignments: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AB=[];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InvAB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=[];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InvBInvA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=[];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228B22"/>
          <w:sz w:val="20"/>
          <w:szCs w:val="20"/>
          <w:lang w:eastAsia="en-US"/>
        </w:rPr>
        <w:t>%</w:t>
      </w:r>
      <w:r w:rsidR="0013175C">
        <w:rPr>
          <w:rFonts w:ascii="Courier New" w:hAnsi="Courier New" w:cs="Courier New"/>
          <w:color w:val="228B22"/>
          <w:sz w:val="20"/>
          <w:szCs w:val="20"/>
          <w:lang w:eastAsia="en-US"/>
        </w:rPr>
        <w:t>checking if the matrices</w:t>
      </w:r>
      <w:r>
        <w:rPr>
          <w:rFonts w:ascii="Courier New" w:hAnsi="Courier New" w:cs="Courier New"/>
          <w:color w:val="228B22"/>
          <w:sz w:val="20"/>
          <w:szCs w:val="20"/>
          <w:lang w:eastAsia="en-US"/>
        </w:rPr>
        <w:t xml:space="preserve"> inner dimensions agree for multiplication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if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isequa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n,k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r w:rsidR="0013175C">
        <w:rPr>
          <w:rFonts w:ascii="Courier New" w:hAnsi="Courier New" w:cs="Courier New"/>
          <w:color w:val="A020F0"/>
          <w:sz w:val="20"/>
          <w:szCs w:val="20"/>
          <w:lang w:eastAsia="en-US"/>
        </w:rPr>
        <w:t>'the matrices</w:t>
      </w:r>
      <w:r>
        <w:rPr>
          <w:rFonts w:ascii="Courier New" w:hAnsi="Courier New" w:cs="Courier New"/>
          <w:color w:val="A020F0"/>
          <w:sz w:val="20"/>
          <w:szCs w:val="20"/>
          <w:lang w:eastAsia="en-US"/>
        </w:rPr>
        <w:t xml:space="preserve"> dimensions agree for matrix multiplication'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</w:t>
      </w:r>
      <w:r>
        <w:rPr>
          <w:rFonts w:ascii="Courier New" w:hAnsi="Courier New" w:cs="Courier New"/>
          <w:color w:val="228B22"/>
          <w:sz w:val="20"/>
          <w:szCs w:val="20"/>
          <w:lang w:eastAsia="en-US"/>
        </w:rPr>
        <w:t xml:space="preserve">%calculating the product of A and B:        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=1:q;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AB(:,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=A*B(:,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;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'the product of two matrices A and B is\n'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AB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</w:t>
      </w:r>
      <w:r>
        <w:rPr>
          <w:rFonts w:ascii="Courier New" w:hAnsi="Courier New" w:cs="Courier New"/>
          <w:color w:val="228B22"/>
          <w:sz w:val="20"/>
          <w:szCs w:val="20"/>
          <w:lang w:eastAsia="en-US"/>
        </w:rPr>
        <w:t xml:space="preserve">%verifying if the code is correct by running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eastAsia="en-US"/>
        </w:rPr>
        <w:t>matlab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eastAsia="en-US"/>
        </w:rPr>
        <w:t xml:space="preserve"> function A*B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C=zeros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m,q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;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eastAsia="en-US"/>
        </w:rPr>
        <w:t xml:space="preserve">'the output for 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matlab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 xml:space="preserve"> function A*B is\n'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C=A*B;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C)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</w:t>
      </w: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if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isequal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AB,C)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'the output AB is the same as the output for A*B\n'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</w:t>
      </w: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else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'check the code!'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    </w:t>
      </w: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return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</w:t>
      </w: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end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</w:t>
      </w:r>
      <w:r w:rsidR="00D63235">
        <w:rPr>
          <w:rFonts w:ascii="Courier New" w:hAnsi="Courier New" w:cs="Courier New"/>
          <w:color w:val="228B22"/>
          <w:sz w:val="20"/>
          <w:szCs w:val="20"/>
          <w:lang w:eastAsia="en-US"/>
        </w:rPr>
        <w:t>%The next task</w:t>
      </w:r>
      <w:r>
        <w:rPr>
          <w:rFonts w:ascii="Courier New" w:hAnsi="Courier New" w:cs="Courier New"/>
          <w:color w:val="228B22"/>
          <w:sz w:val="20"/>
          <w:szCs w:val="20"/>
          <w:lang w:eastAsia="en-US"/>
        </w:rPr>
        <w:t xml:space="preserve"> applies to square matrices A and B of the same size 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</w:t>
      </w:r>
      <w:r w:rsidR="00D63235">
        <w:rPr>
          <w:rFonts w:ascii="Courier New" w:hAnsi="Courier New" w:cs="Courier New"/>
          <w:color w:val="228B22"/>
          <w:sz w:val="20"/>
          <w:szCs w:val="20"/>
          <w:lang w:eastAsia="en-US"/>
        </w:rPr>
        <w:t xml:space="preserve">%which </w:t>
      </w:r>
      <w:r>
        <w:rPr>
          <w:rFonts w:ascii="Courier New" w:hAnsi="Courier New" w:cs="Courier New"/>
          <w:color w:val="228B22"/>
          <w:sz w:val="20"/>
          <w:szCs w:val="20"/>
          <w:lang w:eastAsia="en-US"/>
        </w:rPr>
        <w:t xml:space="preserve">are also invertible. We demonstrate that the following 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</w:t>
      </w:r>
      <w:r>
        <w:rPr>
          <w:rFonts w:ascii="Courier New" w:hAnsi="Courier New" w:cs="Courier New"/>
          <w:color w:val="228B22"/>
          <w:sz w:val="20"/>
          <w:szCs w:val="20"/>
          <w:lang w:eastAsia="en-US"/>
        </w:rPr>
        <w:t xml:space="preserve">%property holds: 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eastAsia="en-US"/>
        </w:rPr>
        <w:t>inv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eastAsia="en-US"/>
        </w:rPr>
        <w:t>(A*B)=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eastAsia="en-US"/>
        </w:rPr>
        <w:t>inv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eastAsia="en-US"/>
        </w:rPr>
        <w:t>(B)*</w:t>
      </w:r>
      <w:proofErr w:type="spellStart"/>
      <w:r>
        <w:rPr>
          <w:rFonts w:ascii="Courier New" w:hAnsi="Courier New" w:cs="Courier New"/>
          <w:color w:val="228B22"/>
          <w:sz w:val="20"/>
          <w:szCs w:val="20"/>
          <w:lang w:eastAsia="en-US"/>
        </w:rPr>
        <w:t>inv</w:t>
      </w:r>
      <w:proofErr w:type="spellEnd"/>
      <w:r>
        <w:rPr>
          <w:rFonts w:ascii="Courier New" w:hAnsi="Courier New" w:cs="Courier New"/>
          <w:color w:val="228B22"/>
          <w:sz w:val="20"/>
          <w:szCs w:val="20"/>
          <w:lang w:eastAsia="en-US"/>
        </w:rPr>
        <w:t>(A)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</w:t>
      </w: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if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m==n &amp;&amp; k==q &amp;&amp; rank(A)==m &amp;&amp; rank(B)==k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'A and B are invertible matrices of the same size'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'the inverse of A*B is\n'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InvAB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inv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AB)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eastAsia="en-US"/>
        </w:rPr>
        <w:t xml:space="preserve">'product of inverses in reverse order 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inv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(B)*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inv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(A) is\n'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InvBInvA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inv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B)*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inv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A)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    </w:t>
      </w: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if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closetozeroroundof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InvAB-InvBInvA,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==0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inv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(A*B)=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inv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(B)*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inv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(A) holds for the given A and B\n'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'and within the given precision 10^(-%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i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)\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n'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,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    </w:t>
      </w: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else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inv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(A*B)=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inv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(B)*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inv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(A) does not hold for the given\n'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    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'A and B within the given precision 10^(-%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i</w:t>
      </w:r>
      <w:proofErr w:type="spellEnd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)\</w:t>
      </w:r>
      <w:proofErr w:type="spellStart"/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n'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,p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    </w:t>
      </w: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end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</w:t>
      </w: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end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else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  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fprintf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r w:rsidR="0013175C">
        <w:rPr>
          <w:rFonts w:ascii="Courier New" w:hAnsi="Courier New" w:cs="Courier New"/>
          <w:color w:val="A020F0"/>
          <w:sz w:val="20"/>
          <w:szCs w:val="20"/>
          <w:lang w:eastAsia="en-US"/>
        </w:rPr>
        <w:t>'the matrices</w:t>
      </w:r>
      <w:r>
        <w:rPr>
          <w:rFonts w:ascii="Courier New" w:hAnsi="Courier New" w:cs="Courier New"/>
          <w:color w:val="A020F0"/>
          <w:sz w:val="20"/>
          <w:szCs w:val="20"/>
          <w:lang w:eastAsia="en-US"/>
        </w:rPr>
        <w:t xml:space="preserve"> dimensions disagree for matrix multiplication\n'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end</w:t>
      </w:r>
    </w:p>
    <w:p w:rsidR="00AF3AB6" w:rsidRDefault="00AF3AB6" w:rsidP="00AF3AB6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end</w:t>
      </w:r>
    </w:p>
    <w:p w:rsidR="00832981" w:rsidRDefault="00832981" w:rsidP="00951538">
      <w:pPr>
        <w:autoSpaceDE w:val="0"/>
        <w:autoSpaceDN w:val="0"/>
        <w:adjustRightInd w:val="0"/>
      </w:pPr>
      <w:r w:rsidRPr="00832981">
        <w:rPr>
          <w:b/>
        </w:rPr>
        <w:lastRenderedPageBreak/>
        <w:t>Note on the Format of the Function</w:t>
      </w:r>
      <w:r w:rsidR="00922CB0">
        <w:t>: The comment lines</w:t>
      </w:r>
      <w:r w:rsidR="00524555">
        <w:t xml:space="preserve"> in the body of the function</w:t>
      </w:r>
      <w:r w:rsidR="00922CB0">
        <w:t xml:space="preserve">, which begin with the </w:t>
      </w:r>
      <w:r>
        <w:t>sign</w:t>
      </w:r>
      <w:r w:rsidR="00922CB0">
        <w:t xml:space="preserve"> %, are </w:t>
      </w:r>
      <w:r w:rsidR="00922CB0" w:rsidRPr="0013175C">
        <w:rPr>
          <w:u w:val="single"/>
        </w:rPr>
        <w:t>optional</w:t>
      </w:r>
      <w:r>
        <w:t xml:space="preserve"> – you </w:t>
      </w:r>
      <w:r w:rsidR="007B1C8C">
        <w:t xml:space="preserve">may </w:t>
      </w:r>
      <w:r w:rsidR="00524555">
        <w:t>have some similar comments or</w:t>
      </w:r>
      <w:r>
        <w:t xml:space="preserve"> omit them</w:t>
      </w:r>
      <w:r w:rsidR="00524555">
        <w:t xml:space="preserve"> entirely</w:t>
      </w:r>
      <w:r>
        <w:t xml:space="preserve"> in </w:t>
      </w:r>
      <w:r w:rsidR="00922CB0">
        <w:t xml:space="preserve">your future </w:t>
      </w:r>
      <w:r>
        <w:t>functions</w:t>
      </w:r>
      <w:r w:rsidR="00922CB0">
        <w:t xml:space="preserve">. </w:t>
      </w:r>
      <w:r>
        <w:t>However, the messages</w:t>
      </w:r>
      <w:r w:rsidR="00E027D6">
        <w:t>,</w:t>
      </w:r>
      <w:r>
        <w:t xml:space="preserve"> </w:t>
      </w:r>
      <w:r w:rsidR="00F47368">
        <w:t xml:space="preserve">which are </w:t>
      </w:r>
      <w:r w:rsidR="00922CB0">
        <w:t>output</w:t>
      </w:r>
      <w:r>
        <w:t xml:space="preserve"> by the commands </w:t>
      </w:r>
      <w:proofErr w:type="spellStart"/>
      <w:r w:rsidR="002E72B1">
        <w:rPr>
          <w:rFonts w:ascii="Courier New" w:hAnsi="Courier New" w:cs="Courier New"/>
          <w:color w:val="000000"/>
          <w:sz w:val="20"/>
          <w:szCs w:val="20"/>
          <w:lang w:eastAsia="en-US"/>
        </w:rPr>
        <w:t>disp</w:t>
      </w:r>
      <w:proofErr w:type="spellEnd"/>
      <w:r>
        <w:t xml:space="preserve">, </w:t>
      </w:r>
      <w:proofErr w:type="spellStart"/>
      <w:r w:rsidR="002E72B1">
        <w:rPr>
          <w:rFonts w:ascii="Courier New" w:hAnsi="Courier New" w:cs="Courier New"/>
          <w:color w:val="000000"/>
          <w:sz w:val="20"/>
          <w:szCs w:val="20"/>
          <w:lang w:eastAsia="en-US"/>
        </w:rPr>
        <w:t>fprintf</w:t>
      </w:r>
      <w:proofErr w:type="spellEnd"/>
      <w:r w:rsidR="00E027D6">
        <w:t xml:space="preserve">, and etc., </w:t>
      </w:r>
      <w:r w:rsidRPr="00922CB0">
        <w:rPr>
          <w:u w:val="single"/>
        </w:rPr>
        <w:t>have to be present</w:t>
      </w:r>
      <w:r>
        <w:t xml:space="preserve"> </w:t>
      </w:r>
      <w:r w:rsidR="002E72B1">
        <w:t xml:space="preserve">in the code </w:t>
      </w:r>
      <w:r w:rsidR="00922CB0" w:rsidRPr="00922CB0">
        <w:t>in the way</w:t>
      </w:r>
      <w:r w:rsidR="00524555">
        <w:t xml:space="preserve"> it will be </w:t>
      </w:r>
      <w:r w:rsidR="00AF3AB6">
        <w:t xml:space="preserve">specified </w:t>
      </w:r>
      <w:r w:rsidR="00524555">
        <w:t>in the I</w:t>
      </w:r>
      <w:r w:rsidRPr="00922CB0">
        <w:t>nstructions</w:t>
      </w:r>
      <w:r>
        <w:t xml:space="preserve">. </w:t>
      </w:r>
    </w:p>
    <w:p w:rsidR="00D63235" w:rsidRDefault="00D63235" w:rsidP="002C2D77">
      <w:pPr>
        <w:autoSpaceDE w:val="0"/>
        <w:autoSpaceDN w:val="0"/>
        <w:adjustRightInd w:val="0"/>
      </w:pPr>
    </w:p>
    <w:p w:rsidR="002C2D77" w:rsidRDefault="00516E7B" w:rsidP="002C2D77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t>**Print</w:t>
      </w:r>
      <w:r w:rsidR="000F209E">
        <w:t xml:space="preserve"> the function </w:t>
      </w:r>
      <w:proofErr w:type="spellStart"/>
      <w:r w:rsidR="000F209E">
        <w:rPr>
          <w:rFonts w:ascii="Courier New" w:hAnsi="Courier New" w:cs="Courier New"/>
          <w:color w:val="000000"/>
          <w:sz w:val="20"/>
          <w:szCs w:val="20"/>
          <w:lang w:eastAsia="en-US"/>
        </w:rPr>
        <w:t>produc</w:t>
      </w:r>
      <w:proofErr w:type="spellEnd"/>
      <w:r w:rsidR="002C2D77">
        <w:t xml:space="preserve"> </w:t>
      </w:r>
      <w:r>
        <w:t xml:space="preserve">in your Live Script </w:t>
      </w:r>
      <w:r w:rsidR="000F0311">
        <w:t>using the command</w:t>
      </w:r>
    </w:p>
    <w:p w:rsidR="000F209E" w:rsidRDefault="000F209E" w:rsidP="000F209E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A020F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type </w:t>
      </w:r>
      <w:r>
        <w:rPr>
          <w:rFonts w:ascii="Courier" w:hAnsi="Courier" w:cs="Courier"/>
          <w:color w:val="A020F0"/>
          <w:sz w:val="21"/>
          <w:szCs w:val="21"/>
          <w:lang w:eastAsia="en-US"/>
        </w:rPr>
        <w:t>produc</w:t>
      </w:r>
    </w:p>
    <w:p w:rsidR="00D63235" w:rsidRDefault="00D63235" w:rsidP="007C050C"/>
    <w:p w:rsidR="00C74943" w:rsidRDefault="00FB2EBB" w:rsidP="007C050C">
      <w:r>
        <w:t>**</w:t>
      </w:r>
      <w:r w:rsidR="00516E7B">
        <w:t>Next, t</w:t>
      </w:r>
      <w:r w:rsidR="00355BBD">
        <w:t>ype in the Live Script (i</w:t>
      </w:r>
      <w:r>
        <w:t>nput the variables</w:t>
      </w:r>
      <w:r w:rsidR="00355BBD">
        <w:t>)</w:t>
      </w:r>
      <w:r>
        <w:t>:</w:t>
      </w:r>
    </w:p>
    <w:p w:rsidR="00521B44" w:rsidRDefault="00521B44" w:rsidP="00355BBD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228B22"/>
          <w:sz w:val="21"/>
          <w:szCs w:val="21"/>
          <w:lang w:eastAsia="en-US"/>
        </w:rPr>
      </w:pPr>
      <w:r>
        <w:rPr>
          <w:rFonts w:ascii="Courier" w:hAnsi="Courier" w:cs="Courier"/>
          <w:color w:val="228B22"/>
          <w:sz w:val="21"/>
          <w:szCs w:val="21"/>
          <w:lang w:eastAsia="en-US"/>
        </w:rPr>
        <w:t>p=7;</w:t>
      </w:r>
    </w:p>
    <w:p w:rsidR="00355BBD" w:rsidRDefault="00355BBD" w:rsidP="00355BBD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228B22"/>
          <w:sz w:val="21"/>
          <w:szCs w:val="21"/>
          <w:lang w:eastAsia="en-US"/>
        </w:rPr>
      </w:pPr>
      <w:r>
        <w:rPr>
          <w:rFonts w:ascii="Courier" w:hAnsi="Courier" w:cs="Courier"/>
          <w:color w:val="228B22"/>
          <w:sz w:val="21"/>
          <w:szCs w:val="21"/>
          <w:lang w:eastAsia="en-US"/>
        </w:rPr>
        <w:t>%(a)</w:t>
      </w:r>
    </w:p>
    <w:p w:rsidR="00FB2EBB" w:rsidRDefault="00355BBD" w:rsidP="00FB2EBB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A=magic(3), B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hilb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3)</w:t>
      </w:r>
    </w:p>
    <w:p w:rsidR="00FB2EBB" w:rsidRDefault="00516E7B" w:rsidP="007C050C">
      <w:r>
        <w:t>and r</w:t>
      </w:r>
      <w:r w:rsidR="00355BBD">
        <w:t xml:space="preserve">un the function: </w:t>
      </w:r>
    </w:p>
    <w:p w:rsidR="00F26373" w:rsidRDefault="00F26373" w:rsidP="00F2637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[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AB,InvAB,InvBInvA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]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produc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A,B,p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);</w:t>
      </w:r>
    </w:p>
    <w:p w:rsidR="00E2408B" w:rsidRDefault="00E2408B" w:rsidP="007C050C">
      <w:pPr>
        <w:rPr>
          <w:b/>
          <w:u w:val="single"/>
        </w:rPr>
      </w:pPr>
    </w:p>
    <w:p w:rsidR="00D15CF8" w:rsidRDefault="002C02EF" w:rsidP="007C050C">
      <w:r w:rsidRPr="00786FCD">
        <w:rPr>
          <w:b/>
          <w:u w:val="single"/>
        </w:rPr>
        <w:t>Note</w:t>
      </w:r>
      <w:r>
        <w:t xml:space="preserve">: </w:t>
      </w:r>
      <w:r w:rsidR="00D15CF8">
        <w:t>Here</w:t>
      </w:r>
      <w:r w:rsidR="00FA666D">
        <w:t>,</w:t>
      </w:r>
      <w:r w:rsidR="00D15CF8">
        <w:t xml:space="preserve"> we have</w:t>
      </w:r>
      <w:r w:rsidR="008A3EA9">
        <w:t xml:space="preserve"> </w:t>
      </w:r>
      <w:r w:rsidR="00D15CF8">
        <w:t xml:space="preserve">semicolon </w:t>
      </w:r>
      <w:r>
        <w:t xml:space="preserve">placed at the end of the </w:t>
      </w:r>
      <w:r w:rsidR="00E7248A">
        <w:t xml:space="preserve">command </w:t>
      </w:r>
      <w:r>
        <w:t xml:space="preserve">line </w:t>
      </w:r>
      <w:r w:rsidRPr="007D5076">
        <w:t xml:space="preserve">to </w:t>
      </w:r>
      <w:r w:rsidRPr="007D5076">
        <w:rPr>
          <w:u w:val="single"/>
        </w:rPr>
        <w:t>suppress</w:t>
      </w:r>
      <w:r>
        <w:t xml:space="preserve"> extra outputs</w:t>
      </w:r>
      <w:r w:rsidR="008A3EA9">
        <w:t xml:space="preserve"> for the variables </w:t>
      </w:r>
      <w:r w:rsidR="009A2FAB">
        <w:t xml:space="preserve">located </w:t>
      </w:r>
      <w:r w:rsidR="008A3EA9">
        <w:t>in the name of the function</w:t>
      </w:r>
      <w:r w:rsidR="00162283">
        <w:t xml:space="preserve">. </w:t>
      </w:r>
      <w:r w:rsidR="00874B08">
        <w:t>The outputs for tho</w:t>
      </w:r>
      <w:r w:rsidR="009A2FAB">
        <w:t>se</w:t>
      </w:r>
      <w:r w:rsidR="008A3EA9">
        <w:t xml:space="preserve"> variables</w:t>
      </w:r>
      <w:r w:rsidR="00D15CF8">
        <w:t xml:space="preserve"> have been</w:t>
      </w:r>
      <w:r w:rsidR="008A3EA9">
        <w:t xml:space="preserve"> </w:t>
      </w:r>
      <w:r w:rsidR="00071AF7">
        <w:t xml:space="preserve">already </w:t>
      </w:r>
      <w:r w:rsidR="008A3EA9">
        <w:t>coded to be</w:t>
      </w:r>
      <w:r w:rsidR="00874B08">
        <w:t xml:space="preserve"> displayed</w:t>
      </w:r>
      <w:r w:rsidR="00E2408B">
        <w:t>. W</w:t>
      </w:r>
      <w:r w:rsidR="00874B08">
        <w:t xml:space="preserve">ithout semicolon, MATLAB </w:t>
      </w:r>
      <w:r w:rsidR="00E2408B">
        <w:t>would</w:t>
      </w:r>
      <w:r w:rsidR="00162283">
        <w:t xml:space="preserve"> </w:t>
      </w:r>
      <w:r w:rsidR="006F0B3E">
        <w:t xml:space="preserve">automatically </w:t>
      </w:r>
      <w:r w:rsidR="00874B08">
        <w:t>display them</w:t>
      </w:r>
      <w:r w:rsidR="008A3EA9">
        <w:t xml:space="preserve"> </w:t>
      </w:r>
      <w:r w:rsidR="006F0B3E">
        <w:t xml:space="preserve">one more time </w:t>
      </w:r>
      <w:r w:rsidR="00162283">
        <w:t>at the end.</w:t>
      </w:r>
      <w:r w:rsidR="009A2FAB">
        <w:t xml:space="preserve"> </w:t>
      </w:r>
      <w:r w:rsidR="00E2408B">
        <w:t xml:space="preserve">Placing or omitting semicolon at the end a </w:t>
      </w:r>
      <w:r w:rsidR="006F0B3E">
        <w:t>command</w:t>
      </w:r>
      <w:r w:rsidR="00E2408B">
        <w:t xml:space="preserve"> that runs</w:t>
      </w:r>
      <w:r w:rsidR="006F0B3E">
        <w:t xml:space="preserve"> the function gives</w:t>
      </w:r>
      <w:r w:rsidR="00E2408B">
        <w:t xml:space="preserve"> </w:t>
      </w:r>
      <w:r w:rsidR="006F0B3E">
        <w:t xml:space="preserve">a </w:t>
      </w:r>
      <w:r w:rsidR="00E2408B">
        <w:t>control ove</w:t>
      </w:r>
      <w:r w:rsidR="006F0B3E">
        <w:t>r displaying those</w:t>
      </w:r>
      <w:r w:rsidR="00E2408B">
        <w:t xml:space="preserve"> outputs. </w:t>
      </w:r>
      <w:r w:rsidR="00B85158">
        <w:br/>
      </w:r>
    </w:p>
    <w:p w:rsidR="00E7248A" w:rsidRPr="00F65087" w:rsidRDefault="00D15CF8" w:rsidP="007C050C">
      <w:r w:rsidRPr="002F25DF">
        <w:rPr>
          <w:b/>
          <w:u w:val="single"/>
        </w:rPr>
        <w:t>Important Note</w:t>
      </w:r>
      <w:r w:rsidR="002F25DF">
        <w:t xml:space="preserve">: The </w:t>
      </w:r>
      <w:r w:rsidR="005F0E2E">
        <w:t>outputs for the variables located in the name of the function</w:t>
      </w:r>
      <w:r w:rsidR="00071AF7">
        <w:t xml:space="preserve"> </w:t>
      </w:r>
      <w:r w:rsidR="00071AF7" w:rsidRPr="00071AF7">
        <w:rPr>
          <w:u w:val="single"/>
        </w:rPr>
        <w:t>always</w:t>
      </w:r>
      <w:r w:rsidR="005F0E2E">
        <w:t xml:space="preserve"> </w:t>
      </w:r>
      <w:r>
        <w:t xml:space="preserve">have </w:t>
      </w:r>
      <w:r w:rsidRPr="00071AF7">
        <w:rPr>
          <w:u w:val="single"/>
        </w:rPr>
        <w:t>to be</w:t>
      </w:r>
      <w:r w:rsidR="00071AF7" w:rsidRPr="00071AF7">
        <w:rPr>
          <w:u w:val="single"/>
        </w:rPr>
        <w:t xml:space="preserve"> assigned</w:t>
      </w:r>
      <w:r w:rsidR="00071AF7">
        <w:t xml:space="preserve"> and </w:t>
      </w:r>
      <w:r w:rsidRPr="005F0E2E">
        <w:rPr>
          <w:u w:val="single"/>
        </w:rPr>
        <w:t>displayed</w:t>
      </w:r>
      <w:r>
        <w:t xml:space="preserve">. </w:t>
      </w:r>
      <w:r w:rsidR="00B85158">
        <w:t xml:space="preserve">There may be some other outputs that are required to be displayed. However, all required outputs have to be displayed </w:t>
      </w:r>
      <w:r w:rsidR="00B85158" w:rsidRPr="002F25DF">
        <w:rPr>
          <w:u w:val="single"/>
        </w:rPr>
        <w:t>only once</w:t>
      </w:r>
      <w:r w:rsidR="00F65087">
        <w:t xml:space="preserve">. </w:t>
      </w:r>
      <w:r w:rsidR="00854883" w:rsidRPr="00854883">
        <w:rPr>
          <w:b/>
        </w:rPr>
        <w:t xml:space="preserve">Having </w:t>
      </w:r>
      <w:r w:rsidR="00BE54AA">
        <w:rPr>
          <w:b/>
        </w:rPr>
        <w:t>extra outputs</w:t>
      </w:r>
      <w:r w:rsidR="00D07597" w:rsidRPr="00854883">
        <w:rPr>
          <w:b/>
        </w:rPr>
        <w:t xml:space="preserve"> </w:t>
      </w:r>
      <w:r w:rsidR="00183A4F">
        <w:rPr>
          <w:b/>
        </w:rPr>
        <w:t xml:space="preserve">or missing </w:t>
      </w:r>
      <w:r w:rsidR="00854883" w:rsidRPr="00854883">
        <w:rPr>
          <w:b/>
        </w:rPr>
        <w:t xml:space="preserve">required </w:t>
      </w:r>
      <w:r w:rsidR="005F0E2E">
        <w:rPr>
          <w:b/>
        </w:rPr>
        <w:t>inputs/</w:t>
      </w:r>
      <w:r w:rsidR="00854883" w:rsidRPr="00854883">
        <w:rPr>
          <w:b/>
        </w:rPr>
        <w:t xml:space="preserve">outputs will result in </w:t>
      </w:r>
      <w:r w:rsidR="00D07597" w:rsidRPr="00854883">
        <w:rPr>
          <w:b/>
        </w:rPr>
        <w:t>a loss of po</w:t>
      </w:r>
      <w:r w:rsidR="00854883" w:rsidRPr="00854883">
        <w:rPr>
          <w:b/>
        </w:rPr>
        <w:t xml:space="preserve">ints </w:t>
      </w:r>
      <w:r w:rsidR="00854883">
        <w:rPr>
          <w:b/>
        </w:rPr>
        <w:t>on</w:t>
      </w:r>
      <w:r w:rsidR="00854883" w:rsidRPr="00854883">
        <w:rPr>
          <w:b/>
        </w:rPr>
        <w:t xml:space="preserve"> the Project</w:t>
      </w:r>
      <w:r w:rsidR="00D07597" w:rsidRPr="00F65087">
        <w:t xml:space="preserve">. </w:t>
      </w:r>
      <w:r w:rsidR="007D5076" w:rsidRPr="0013175C">
        <w:t xml:space="preserve">Empty matrices </w:t>
      </w:r>
      <w:r w:rsidR="00B4616F" w:rsidRPr="0013175C">
        <w:t>can be</w:t>
      </w:r>
      <w:r w:rsidR="007D5076" w:rsidRPr="0013175C">
        <w:t xml:space="preserve"> assigned as outputs</w:t>
      </w:r>
      <w:r w:rsidR="00854883">
        <w:t xml:space="preserve"> for the variables</w:t>
      </w:r>
      <w:r w:rsidR="002F25DF">
        <w:t>; however,</w:t>
      </w:r>
      <w:r w:rsidR="00854883">
        <w:t xml:space="preserve"> empty</w:t>
      </w:r>
      <w:r w:rsidR="007D5076" w:rsidRPr="0013175C">
        <w:t xml:space="preserve"> outputs should be suppressed</w:t>
      </w:r>
      <w:r w:rsidR="006B50BB">
        <w:t xml:space="preserve"> – they don’t need to be displayed in the Live Script</w:t>
      </w:r>
      <w:r w:rsidR="00E86C39">
        <w:rPr>
          <w:b/>
        </w:rPr>
        <w:t xml:space="preserve"> </w:t>
      </w:r>
    </w:p>
    <w:p w:rsidR="007E1AAE" w:rsidRDefault="007E1AAE" w:rsidP="007C050C"/>
    <w:p w:rsidR="00355BBD" w:rsidRDefault="00DE7411" w:rsidP="007C050C">
      <w:r>
        <w:t>**</w:t>
      </w:r>
      <w:r w:rsidR="00355BBD">
        <w:t xml:space="preserve">Then, run </w:t>
      </w:r>
      <w:r w:rsidR="00D15CF8">
        <w:t>a</w:t>
      </w:r>
      <w:r w:rsidR="00355BBD">
        <w:t xml:space="preserve"> </w:t>
      </w:r>
      <w:r w:rsidR="008A3EA9">
        <w:t xml:space="preserve">logical </w:t>
      </w:r>
      <w:r w:rsidR="00355BBD">
        <w:t>command:</w:t>
      </w:r>
    </w:p>
    <w:p w:rsidR="00355BBD" w:rsidRDefault="00355BBD" w:rsidP="00355BBD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InvAB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=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InvBInvA</w:t>
      </w:r>
      <w:proofErr w:type="spellEnd"/>
    </w:p>
    <w:p w:rsidR="00355BBD" w:rsidRDefault="00681E73" w:rsidP="007C050C">
      <w:r>
        <w:t>%Compare</w:t>
      </w:r>
      <w:r w:rsidR="00A8685F">
        <w:t xml:space="preserve"> the </w:t>
      </w:r>
      <w:r w:rsidR="00516208">
        <w:t>output of the last command with</w:t>
      </w:r>
      <w:r w:rsidR="00B4616F">
        <w:t xml:space="preserve"> the corresponding output</w:t>
      </w:r>
      <w:r w:rsidR="00355BBD">
        <w:t xml:space="preserve"> </w:t>
      </w:r>
      <w:r w:rsidR="00A8685F">
        <w:t xml:space="preserve">of </w:t>
      </w:r>
      <w:r w:rsidR="00355BBD">
        <w:t xml:space="preserve">the function </w:t>
      </w:r>
      <w:proofErr w:type="spellStart"/>
      <w:r w:rsidR="00A8685F">
        <w:rPr>
          <w:rFonts w:ascii="Courier" w:hAnsi="Courier" w:cs="Courier"/>
          <w:color w:val="000000"/>
          <w:sz w:val="21"/>
          <w:szCs w:val="21"/>
          <w:lang w:eastAsia="en-US"/>
        </w:rPr>
        <w:t>produc</w:t>
      </w:r>
      <w:proofErr w:type="spellEnd"/>
      <w:r>
        <w:t xml:space="preserve">. </w:t>
      </w:r>
      <w:r w:rsidR="0078696A">
        <w:t>E</w:t>
      </w:r>
      <w:r w:rsidR="00A842D0">
        <w:t xml:space="preserve">xplain the reason why we </w:t>
      </w:r>
      <w:r w:rsidR="00A569EE">
        <w:t xml:space="preserve">may </w:t>
      </w:r>
      <w:r w:rsidR="00A842D0">
        <w:t>need</w:t>
      </w:r>
      <w:r>
        <w:t xml:space="preserve"> to use the function </w:t>
      </w:r>
      <w:proofErr w:type="spellStart"/>
      <w:r w:rsidR="00EE74E0">
        <w:rPr>
          <w:rFonts w:ascii="Courier New" w:hAnsi="Courier New" w:cs="Courier New"/>
          <w:color w:val="000000"/>
          <w:sz w:val="20"/>
          <w:szCs w:val="20"/>
          <w:lang w:eastAsia="en-US"/>
        </w:rPr>
        <w:t>closetozeroroundoff</w:t>
      </w:r>
      <w:proofErr w:type="spellEnd"/>
      <w:r>
        <w:t xml:space="preserve"> </w:t>
      </w:r>
      <w:r w:rsidR="00EE74E0">
        <w:t xml:space="preserve">in </w:t>
      </w:r>
      <w:r w:rsidR="00E86C39">
        <w:t>our</w:t>
      </w:r>
      <w:r w:rsidR="00EE74E0">
        <w:t xml:space="preserve"> code</w:t>
      </w:r>
      <w:r w:rsidR="00E86C39">
        <w:t>s</w:t>
      </w:r>
      <w:r w:rsidR="00EE74E0">
        <w:t xml:space="preserve"> to </w:t>
      </w:r>
      <w:r w:rsidR="00E7248A">
        <w:t xml:space="preserve">compare </w:t>
      </w:r>
      <w:r w:rsidR="00B4616F">
        <w:t>the</w:t>
      </w:r>
      <w:r w:rsidR="00EE74E0">
        <w:t xml:space="preserve"> matrices</w:t>
      </w:r>
      <w:r w:rsidR="0078696A">
        <w:t>; a</w:t>
      </w:r>
      <w:r w:rsidR="008F5C15">
        <w:t>lso,</w:t>
      </w:r>
      <w:r w:rsidR="0078696A">
        <w:t xml:space="preserve"> note on</w:t>
      </w:r>
      <w:r w:rsidR="00E86C39">
        <w:t xml:space="preserve"> the way </w:t>
      </w:r>
      <w:r w:rsidR="006F0B3E">
        <w:t>that</w:t>
      </w:r>
      <w:r w:rsidR="00516208">
        <w:t xml:space="preserve"> function has been</w:t>
      </w:r>
      <w:r w:rsidR="008F5C15">
        <w:t xml:space="preserve"> used. </w:t>
      </w:r>
      <w:r w:rsidR="00EE4582">
        <w:t xml:space="preserve"> </w:t>
      </w:r>
    </w:p>
    <w:p w:rsidR="008A3EA9" w:rsidRDefault="008A3EA9" w:rsidP="00A569EE"/>
    <w:p w:rsidR="00A569EE" w:rsidRDefault="00BA30DA" w:rsidP="00A569EE">
      <w:r>
        <w:t xml:space="preserve">**Run the function </w:t>
      </w:r>
      <w:proofErr w:type="spellStart"/>
      <w:r w:rsidR="001B04FF">
        <w:rPr>
          <w:rFonts w:ascii="Courier" w:hAnsi="Courier" w:cs="Courier"/>
          <w:color w:val="000000"/>
          <w:sz w:val="21"/>
          <w:szCs w:val="21"/>
          <w:lang w:eastAsia="en-US"/>
        </w:rPr>
        <w:t>produc</w:t>
      </w:r>
      <w:proofErr w:type="spellEnd"/>
      <w:r w:rsidR="001B04FF">
        <w:t xml:space="preserve"> </w:t>
      </w:r>
      <w:r>
        <w:t xml:space="preserve">on the variables given below. </w:t>
      </w:r>
      <w:r w:rsidR="00A569EE">
        <w:t>(You can just copy and paste the text below in</w:t>
      </w:r>
      <w:r w:rsidR="008A3EA9">
        <w:t>to</w:t>
      </w:r>
      <w:r w:rsidR="00A569EE">
        <w:t xml:space="preserve"> your Live Script and Run Section.)</w:t>
      </w:r>
    </w:p>
    <w:p w:rsidR="00783BA6" w:rsidRDefault="00783BA6" w:rsidP="00783BA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228B22"/>
          <w:sz w:val="21"/>
          <w:szCs w:val="21"/>
          <w:lang w:eastAsia="en-US"/>
        </w:rPr>
      </w:pPr>
      <w:r>
        <w:rPr>
          <w:rFonts w:ascii="Courier" w:hAnsi="Courier" w:cs="Courier"/>
          <w:color w:val="228B22"/>
          <w:sz w:val="21"/>
          <w:szCs w:val="21"/>
          <w:lang w:eastAsia="en-US"/>
        </w:rPr>
        <w:t>%(b)</w:t>
      </w:r>
    </w:p>
    <w:p w:rsidR="00783BA6" w:rsidRDefault="00783BA6" w:rsidP="00783BA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A=magic(4), B=ones(4)</w:t>
      </w:r>
    </w:p>
    <w:p w:rsidR="00783BA6" w:rsidRDefault="00783BA6" w:rsidP="00783BA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[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AB,InvAB,InvBInvA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]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produc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A,B,p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);</w:t>
      </w:r>
    </w:p>
    <w:p w:rsidR="00783BA6" w:rsidRDefault="00783BA6" w:rsidP="00783BA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228B22"/>
          <w:sz w:val="21"/>
          <w:szCs w:val="21"/>
          <w:lang w:eastAsia="en-US"/>
        </w:rPr>
      </w:pPr>
      <w:r>
        <w:rPr>
          <w:rFonts w:ascii="Courier" w:hAnsi="Courier" w:cs="Courier"/>
          <w:color w:val="228B22"/>
          <w:sz w:val="21"/>
          <w:szCs w:val="21"/>
          <w:lang w:eastAsia="en-US"/>
        </w:rPr>
        <w:t>%(c)</w:t>
      </w:r>
    </w:p>
    <w:p w:rsidR="00783BA6" w:rsidRDefault="00783BA6" w:rsidP="00783BA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A=magic(5), B=ones(5,4)</w:t>
      </w:r>
    </w:p>
    <w:p w:rsidR="00783BA6" w:rsidRDefault="00783BA6" w:rsidP="00783BA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[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AB,InvAB,InvBInvA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]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produc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A,B,p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);</w:t>
      </w:r>
    </w:p>
    <w:p w:rsidR="00783BA6" w:rsidRDefault="00783BA6" w:rsidP="00783BA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228B22"/>
          <w:sz w:val="21"/>
          <w:szCs w:val="21"/>
          <w:lang w:eastAsia="en-US"/>
        </w:rPr>
      </w:pPr>
      <w:r>
        <w:rPr>
          <w:rFonts w:ascii="Courier" w:hAnsi="Courier" w:cs="Courier"/>
          <w:color w:val="228B22"/>
          <w:sz w:val="21"/>
          <w:szCs w:val="21"/>
          <w:lang w:eastAsia="en-US"/>
        </w:rPr>
        <w:t>%(d)</w:t>
      </w:r>
    </w:p>
    <w:p w:rsidR="00783BA6" w:rsidRDefault="00783BA6" w:rsidP="00783BA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A=magic(5), B=ones(4,5)</w:t>
      </w:r>
    </w:p>
    <w:p w:rsidR="00783BA6" w:rsidRDefault="00783BA6" w:rsidP="00783BA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[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AB,InvAB,InvBInvA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]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produc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A,B,p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);</w:t>
      </w:r>
    </w:p>
    <w:p w:rsidR="00783BA6" w:rsidRDefault="00783BA6" w:rsidP="00783BA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228B22"/>
          <w:sz w:val="21"/>
          <w:szCs w:val="21"/>
          <w:lang w:eastAsia="en-US"/>
        </w:rPr>
      </w:pPr>
      <w:r>
        <w:rPr>
          <w:rFonts w:ascii="Courier" w:hAnsi="Courier" w:cs="Courier"/>
          <w:color w:val="228B22"/>
          <w:sz w:val="21"/>
          <w:szCs w:val="21"/>
          <w:lang w:eastAsia="en-US"/>
        </w:rPr>
        <w:t>%(e)</w:t>
      </w:r>
    </w:p>
    <w:p w:rsidR="00783BA6" w:rsidRDefault="00783BA6" w:rsidP="00783BA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A=magic(5), B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hilb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5)</w:t>
      </w:r>
    </w:p>
    <w:p w:rsidR="00783BA6" w:rsidRDefault="00783BA6" w:rsidP="00783BA6">
      <w:r>
        <w:rPr>
          <w:rFonts w:ascii="Courier" w:hAnsi="Courier" w:cs="Courier"/>
          <w:color w:val="000000"/>
          <w:sz w:val="21"/>
          <w:szCs w:val="21"/>
          <w:lang w:eastAsia="en-US"/>
        </w:rPr>
        <w:t>[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AB,InvAB,InvBInvA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]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produc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A,B,p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);</w:t>
      </w:r>
    </w:p>
    <w:p w:rsidR="00B4616F" w:rsidRDefault="00783BA6" w:rsidP="00BA30DA">
      <w:r>
        <w:lastRenderedPageBreak/>
        <w:t>%Analyze the output</w:t>
      </w:r>
      <w:r w:rsidR="009E628A">
        <w:t xml:space="preserve"> message</w:t>
      </w:r>
      <w:r>
        <w:t xml:space="preserve"> </w:t>
      </w:r>
      <w:r w:rsidR="009E628A">
        <w:t>in</w:t>
      </w:r>
      <w:r>
        <w:t xml:space="preserve"> part (e)</w:t>
      </w:r>
      <w:r w:rsidR="009E628A">
        <w:t xml:space="preserve"> </w:t>
      </w:r>
      <w:r w:rsidR="00183A4F">
        <w:t>which</w:t>
      </w:r>
      <w:r w:rsidR="007E1AAE">
        <w:t xml:space="preserve"> relates to</w:t>
      </w:r>
      <w:r w:rsidR="00B4616F">
        <w:t xml:space="preserve"> the property of the inverse matrices and compare it with the </w:t>
      </w:r>
      <w:r w:rsidR="0013175C">
        <w:t xml:space="preserve">corresponding </w:t>
      </w:r>
      <w:r w:rsidR="009E628A">
        <w:t>output message</w:t>
      </w:r>
      <w:r w:rsidR="00B4616F">
        <w:t xml:space="preserve"> for </w:t>
      </w:r>
      <w:r w:rsidR="007E1AAE">
        <w:t xml:space="preserve">part </w:t>
      </w:r>
      <w:r w:rsidR="00B4616F">
        <w:t>(a). Write a comment about the difference between them</w:t>
      </w:r>
      <w:r w:rsidR="007E1AAE">
        <w:t>.</w:t>
      </w:r>
    </w:p>
    <w:p w:rsidR="00B4616F" w:rsidRDefault="00B4616F" w:rsidP="00BA30DA"/>
    <w:p w:rsidR="00783BA6" w:rsidRDefault="00783BA6" w:rsidP="00BA30DA">
      <w:r>
        <w:t xml:space="preserve">**Input the </w:t>
      </w:r>
      <w:r w:rsidR="006F0B3E">
        <w:t xml:space="preserve">new </w:t>
      </w:r>
      <w:r>
        <w:t xml:space="preserve">variable </w:t>
      </w:r>
    </w:p>
    <w:p w:rsidR="00783BA6" w:rsidRDefault="00E86C39" w:rsidP="00783BA6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p=6</w:t>
      </w:r>
      <w:r w:rsidR="00783BA6">
        <w:rPr>
          <w:rFonts w:ascii="Courier" w:hAnsi="Courier" w:cs="Courier"/>
          <w:color w:val="000000"/>
          <w:sz w:val="21"/>
          <w:szCs w:val="21"/>
          <w:lang w:eastAsia="en-US"/>
        </w:rPr>
        <w:t>;</w:t>
      </w:r>
    </w:p>
    <w:p w:rsidR="00516208" w:rsidRDefault="00516208" w:rsidP="00BA30DA">
      <w:r>
        <w:t>and re-run</w:t>
      </w:r>
      <w:r w:rsidR="009E628A">
        <w:t xml:space="preserve"> the function </w:t>
      </w:r>
      <w:proofErr w:type="spellStart"/>
      <w:r w:rsidR="009E628A">
        <w:rPr>
          <w:rFonts w:ascii="Courier" w:hAnsi="Courier" w:cs="Courier"/>
          <w:color w:val="000000"/>
          <w:sz w:val="21"/>
          <w:szCs w:val="21"/>
          <w:lang w:eastAsia="en-US"/>
        </w:rPr>
        <w:t>produc</w:t>
      </w:r>
      <w:proofErr w:type="spellEnd"/>
      <w:r w:rsidR="009E628A">
        <w:t xml:space="preserve"> for the new parameter p on the set of </w:t>
      </w:r>
      <w:r w:rsidR="005F0E2E">
        <w:t xml:space="preserve">the </w:t>
      </w:r>
      <w:r w:rsidR="009E628A">
        <w:t>variables in part (e).</w:t>
      </w:r>
    </w:p>
    <w:p w:rsidR="007E1AAE" w:rsidRDefault="007F206D" w:rsidP="00A569EE">
      <w:r>
        <w:t>%</w:t>
      </w:r>
      <w:r w:rsidR="00733816">
        <w:t xml:space="preserve">Write a comment on the output message </w:t>
      </w:r>
      <w:r w:rsidR="00183A4F">
        <w:t>relating to</w:t>
      </w:r>
      <w:r w:rsidR="007E1AAE">
        <w:t xml:space="preserve"> the property of the </w:t>
      </w:r>
      <w:r>
        <w:t>inverses w</w:t>
      </w:r>
      <w:r w:rsidR="00E86C39">
        <w:t xml:space="preserve">ith the </w:t>
      </w:r>
      <w:r w:rsidR="009E628A">
        <w:t xml:space="preserve">adjusted </w:t>
      </w:r>
      <w:r w:rsidR="00E86C39">
        <w:t>parameter p</w:t>
      </w:r>
      <w:r w:rsidR="009E628A">
        <w:t>.</w:t>
      </w:r>
    </w:p>
    <w:p w:rsidR="0013175C" w:rsidRDefault="0013175C" w:rsidP="0005391A">
      <w:pPr>
        <w:rPr>
          <w:rStyle w:val="BookTitle"/>
        </w:rPr>
      </w:pPr>
    </w:p>
    <w:p w:rsidR="00724178" w:rsidRDefault="00836261" w:rsidP="0005391A">
      <w:r>
        <w:rPr>
          <w:rStyle w:val="BookTitle"/>
        </w:rPr>
        <w:t xml:space="preserve">Exercise 4: </w:t>
      </w:r>
      <w:r>
        <w:rPr>
          <w:b/>
          <w:bCs/>
          <w:smallCaps/>
          <w:spacing w:val="5"/>
        </w:rPr>
        <w:t>Working with a Function in Live Editor</w:t>
      </w:r>
    </w:p>
    <w:p w:rsidR="00836261" w:rsidRDefault="00E6008C" w:rsidP="0005391A">
      <w:r w:rsidRPr="00E6008C">
        <w:rPr>
          <w:b/>
        </w:rPr>
        <w:t>Grading</w:t>
      </w:r>
      <w:r>
        <w:t>: out of 3 points</w:t>
      </w:r>
    </w:p>
    <w:p w:rsidR="00855FCE" w:rsidRDefault="00855FCE" w:rsidP="0005391A"/>
    <w:p w:rsidR="007646DC" w:rsidRDefault="00724178" w:rsidP="0005391A">
      <w:r>
        <w:t>In thi</w:t>
      </w:r>
      <w:r w:rsidR="00931CF3">
        <w:t xml:space="preserve">s exercise you will calculate the </w:t>
      </w:r>
      <w:r w:rsidRPr="003734E3">
        <w:rPr>
          <w:b/>
        </w:rPr>
        <w:t>dot (inne</w:t>
      </w:r>
      <w:r w:rsidR="008B75C7" w:rsidRPr="003734E3">
        <w:rPr>
          <w:b/>
        </w:rPr>
        <w:t>r) product</w:t>
      </w:r>
      <w:r w:rsidR="008B75C7">
        <w:t xml:space="preserve"> of two vectors, when</w:t>
      </w:r>
      <w:r>
        <w:t xml:space="preserve"> it is possible, by using</w:t>
      </w:r>
      <w:r w:rsidR="006C5024">
        <w:t xml:space="preserve"> </w:t>
      </w:r>
      <w:r w:rsidR="00C21FBE">
        <w:t>three</w:t>
      </w:r>
      <w:r w:rsidR="006C5024">
        <w:t xml:space="preserve"> methods</w:t>
      </w:r>
      <w:r w:rsidR="007646DC">
        <w:t xml:space="preserve">. </w:t>
      </w:r>
      <w:r w:rsidR="00183A4F">
        <w:t>Then, you will use the dot product to find the angle between two non-zero vectors.</w:t>
      </w:r>
    </w:p>
    <w:p w:rsidR="007646DC" w:rsidRDefault="007646DC" w:rsidP="007646DC">
      <w:pPr>
        <w:autoSpaceDE w:val="0"/>
        <w:autoSpaceDN w:val="0"/>
        <w:adjustRightInd w:val="0"/>
      </w:pPr>
      <w:r>
        <w:t xml:space="preserve">**Create a function </w:t>
      </w:r>
      <w:proofErr w:type="spellStart"/>
      <w:r w:rsidR="00281AC7">
        <w:rPr>
          <w:rFonts w:ascii="Courier New" w:hAnsi="Courier New" w:cs="Courier New"/>
          <w:color w:val="000000"/>
          <w:sz w:val="20"/>
          <w:szCs w:val="20"/>
          <w:lang w:eastAsia="en-US"/>
        </w:rPr>
        <w:t>dot</w:t>
      </w:r>
      <w:r w:rsidR="00B97D65">
        <w:rPr>
          <w:rFonts w:ascii="Courier New" w:hAnsi="Courier New" w:cs="Courier New"/>
          <w:color w:val="000000"/>
          <w:sz w:val="20"/>
          <w:szCs w:val="20"/>
          <w:lang w:eastAsia="en-US"/>
        </w:rPr>
        <w:t>angle</w:t>
      </w:r>
      <w:proofErr w:type="spellEnd"/>
      <w:r w:rsidR="00281AC7">
        <w:t xml:space="preserve"> </w:t>
      </w:r>
      <w:r w:rsidR="00E6008C">
        <w:t>in a file</w:t>
      </w:r>
      <w:r w:rsidR="00281AC7">
        <w:t>. The function begins with:</w:t>
      </w:r>
    </w:p>
    <w:p w:rsidR="007646DC" w:rsidRDefault="007646DC" w:rsidP="007646DC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FF"/>
          <w:sz w:val="20"/>
          <w:szCs w:val="20"/>
          <w:lang w:eastAsia="en-US"/>
        </w:rPr>
        <w:t>function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 [d1,d2</w:t>
      </w:r>
      <w:r w:rsidR="00855FCE">
        <w:rPr>
          <w:rFonts w:ascii="Courier New" w:hAnsi="Courier New" w:cs="Courier New"/>
          <w:color w:val="000000"/>
          <w:sz w:val="20"/>
          <w:szCs w:val="20"/>
          <w:lang w:eastAsia="en-US"/>
        </w:rPr>
        <w:t>,d</w:t>
      </w:r>
      <w:r w:rsidR="00B97D65">
        <w:rPr>
          <w:rFonts w:ascii="Courier New" w:hAnsi="Courier New" w:cs="Courier New"/>
          <w:color w:val="000000"/>
          <w:sz w:val="20"/>
          <w:szCs w:val="20"/>
          <w:lang w:eastAsia="en-US"/>
        </w:rPr>
        <w:t xml:space="preserve">] = </w:t>
      </w:r>
      <w:proofErr w:type="spellStart"/>
      <w:r w:rsidR="00B97D65">
        <w:rPr>
          <w:rFonts w:ascii="Courier New" w:hAnsi="Courier New" w:cs="Courier New"/>
          <w:color w:val="000000"/>
          <w:sz w:val="20"/>
          <w:szCs w:val="20"/>
          <w:lang w:eastAsia="en-US"/>
        </w:rPr>
        <w:t>dotangle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u,v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832981" w:rsidRDefault="00832981" w:rsidP="006E3EEA">
      <w:pPr>
        <w:autoSpaceDE w:val="0"/>
        <w:autoSpaceDN w:val="0"/>
        <w:adjustRightInd w:val="0"/>
        <w:rPr>
          <w:u w:val="single"/>
        </w:rPr>
      </w:pPr>
    </w:p>
    <w:p w:rsidR="00E86C39" w:rsidRDefault="0049597B" w:rsidP="00855FCE">
      <w:pPr>
        <w:rPr>
          <w:u w:val="single"/>
        </w:rPr>
      </w:pPr>
      <w:r>
        <w:t>The i</w:t>
      </w:r>
      <w:r w:rsidR="00931CF3">
        <w:t>nput vectors</w:t>
      </w:r>
      <w:r w:rsidR="006E3EEA">
        <w:t xml:space="preserve"> </w:t>
      </w:r>
      <w:r w:rsidR="006E3EEA" w:rsidRPr="006E3EEA">
        <w:rPr>
          <w:b/>
        </w:rPr>
        <w:t>u</w:t>
      </w:r>
      <w:r w:rsidR="006E3EEA">
        <w:t xml:space="preserve"> and </w:t>
      </w:r>
      <w:r w:rsidR="006E3EEA" w:rsidRPr="006E3EEA">
        <w:rPr>
          <w:b/>
        </w:rPr>
        <w:t>v</w:t>
      </w:r>
      <w:r w:rsidR="006C5024">
        <w:t xml:space="preserve"> will be </w:t>
      </w:r>
      <w:r w:rsidR="00931CF3">
        <w:t xml:space="preserve">the </w:t>
      </w:r>
      <w:r w:rsidR="006C5024" w:rsidRPr="00BA026B">
        <w:rPr>
          <w:u w:val="single"/>
        </w:rPr>
        <w:t>column</w:t>
      </w:r>
      <w:r w:rsidR="006C5024">
        <w:t xml:space="preserve"> vectors</w:t>
      </w:r>
      <w:r w:rsidR="00DC0273">
        <w:t>.</w:t>
      </w:r>
      <w:r w:rsidR="006C5024">
        <w:t xml:space="preserve"> </w:t>
      </w:r>
      <w:r w:rsidR="006F0B3E">
        <w:t>The output variables</w:t>
      </w:r>
      <w:r w:rsidR="00855FCE">
        <w:t xml:space="preserve"> d1, </w:t>
      </w:r>
      <w:r w:rsidR="00DC0273">
        <w:t>d2, and d represent</w:t>
      </w:r>
      <w:r w:rsidR="00855FCE">
        <w:t xml:space="preserve"> the dot product calculated in three different ways. </w:t>
      </w:r>
      <w:r w:rsidR="006C5024">
        <w:t xml:space="preserve"> </w:t>
      </w:r>
    </w:p>
    <w:p w:rsidR="00855FCE" w:rsidRDefault="00855FCE" w:rsidP="00E86C39">
      <w:pPr>
        <w:autoSpaceDE w:val="0"/>
        <w:autoSpaceDN w:val="0"/>
        <w:adjustRightInd w:val="0"/>
        <w:rPr>
          <w:u w:val="single"/>
        </w:rPr>
      </w:pPr>
    </w:p>
    <w:p w:rsidR="00E86C39" w:rsidRDefault="00E86C39" w:rsidP="00E86C39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eastAsia="en-US"/>
        </w:rPr>
      </w:pPr>
      <w:r w:rsidRPr="00B625F8">
        <w:rPr>
          <w:u w:val="single"/>
        </w:rPr>
        <w:t xml:space="preserve">All of the following has to be included into the body of the function </w:t>
      </w:r>
      <w:r w:rsidR="002630B3">
        <w:rPr>
          <w:rFonts w:ascii="Courier New" w:hAnsi="Courier New" w:cs="Courier New"/>
          <w:color w:val="000000"/>
          <w:sz w:val="20"/>
          <w:szCs w:val="20"/>
          <w:u w:val="single"/>
          <w:lang w:eastAsia="en-US"/>
        </w:rPr>
        <w:t>dotangle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:</w:t>
      </w:r>
      <w:bookmarkStart w:id="0" w:name="_GoBack"/>
      <w:bookmarkEnd w:id="0"/>
    </w:p>
    <w:p w:rsidR="00CC1CEF" w:rsidRDefault="00CC1CEF" w:rsidP="00855FCE"/>
    <w:p w:rsidR="00855FCE" w:rsidRDefault="00855FCE" w:rsidP="00855FCE">
      <w:r>
        <w:t xml:space="preserve">**First, we calculate </w:t>
      </w:r>
      <w:r w:rsidR="00DC0273">
        <w:t xml:space="preserve">the numbers of entries of the vectors </w:t>
      </w:r>
      <w:r w:rsidR="00DC0273" w:rsidRPr="00DC0273">
        <w:rPr>
          <w:b/>
        </w:rPr>
        <w:t>u</w:t>
      </w:r>
      <w:r w:rsidR="00DC0273">
        <w:t xml:space="preserve"> and </w:t>
      </w:r>
      <w:r w:rsidR="00DC0273" w:rsidRPr="00DC0273">
        <w:rPr>
          <w:b/>
        </w:rPr>
        <w:t>v</w:t>
      </w:r>
      <w:r w:rsidR="00DC0273">
        <w:t xml:space="preserve">, which will be </w:t>
      </w:r>
      <w:r w:rsidR="00DC0273" w:rsidRPr="004164F3">
        <w:rPr>
          <w:i/>
        </w:rPr>
        <w:t>m</w:t>
      </w:r>
      <w:r w:rsidR="00DC0273">
        <w:t xml:space="preserve"> and </w:t>
      </w:r>
      <w:r w:rsidR="00DC0273" w:rsidRPr="004164F3">
        <w:rPr>
          <w:i/>
        </w:rPr>
        <w:t>n</w:t>
      </w:r>
      <w:r w:rsidR="00DC0273">
        <w:t>, respectively,</w:t>
      </w:r>
      <w:r>
        <w:t xml:space="preserve"> bu</w:t>
      </w:r>
      <w:r w:rsidR="003F20EE">
        <w:t xml:space="preserve">t we do not display them (use </w:t>
      </w:r>
      <w:r>
        <w:t xml:space="preserve">semicolon). To find the numbers of entries in </w:t>
      </w:r>
      <w:r w:rsidRPr="00931CF3">
        <w:rPr>
          <w:b/>
        </w:rPr>
        <w:t>u</w:t>
      </w:r>
      <w:r>
        <w:t xml:space="preserve"> and </w:t>
      </w:r>
      <w:r w:rsidRPr="00931CF3">
        <w:rPr>
          <w:b/>
        </w:rPr>
        <w:t>v</w:t>
      </w:r>
      <w:r>
        <w:t xml:space="preserve">, you could </w:t>
      </w:r>
      <w:r w:rsidR="003F20EE">
        <w:t>employ</w:t>
      </w:r>
      <w:r>
        <w:t xml:space="preserve">, for example, a MATLAB function </w:t>
      </w:r>
      <w:r w:rsidRPr="00281AC7">
        <w:rPr>
          <w:b/>
        </w:rPr>
        <w:t>length</w:t>
      </w:r>
      <w:r>
        <w:t>.</w:t>
      </w:r>
    </w:p>
    <w:p w:rsidR="00385195" w:rsidRDefault="00385195" w:rsidP="006E3EEA">
      <w:pPr>
        <w:autoSpaceDE w:val="0"/>
        <w:autoSpaceDN w:val="0"/>
        <w:adjustRightInd w:val="0"/>
      </w:pPr>
    </w:p>
    <w:p w:rsidR="00762C13" w:rsidRDefault="00D837B4" w:rsidP="006E3EEA">
      <w:pPr>
        <w:autoSpaceDE w:val="0"/>
        <w:autoSpaceDN w:val="0"/>
        <w:adjustRightInd w:val="0"/>
      </w:pPr>
      <w:r>
        <w:t>**</w:t>
      </w:r>
      <w:r w:rsidR="00855FCE">
        <w:t>Next</w:t>
      </w:r>
      <w:r w:rsidR="006E3EEA">
        <w:t xml:space="preserve">, we </w:t>
      </w:r>
      <w:r>
        <w:t xml:space="preserve">will </w:t>
      </w:r>
      <w:r w:rsidR="006E3EEA">
        <w:t>check</w:t>
      </w:r>
      <w:r w:rsidR="00931CF3">
        <w:t xml:space="preserve"> using </w:t>
      </w:r>
      <w:r w:rsidR="001946B0">
        <w:t xml:space="preserve">a conditional </w:t>
      </w:r>
      <w:r w:rsidR="00931CF3">
        <w:t>“if” statement</w:t>
      </w:r>
      <w:r w:rsidR="00C21FBE">
        <w:t xml:space="preserve"> whether</w:t>
      </w:r>
      <w:r w:rsidR="006E3EEA">
        <w:t xml:space="preserve"> </w:t>
      </w:r>
      <w:r w:rsidR="006E3EEA" w:rsidRPr="006E3EEA">
        <w:rPr>
          <w:b/>
        </w:rPr>
        <w:t>u</w:t>
      </w:r>
      <w:r w:rsidR="006E3EEA">
        <w:t xml:space="preserve"> and </w:t>
      </w:r>
      <w:r w:rsidR="006E3EEA" w:rsidRPr="006E3EEA">
        <w:rPr>
          <w:b/>
        </w:rPr>
        <w:t>v</w:t>
      </w:r>
      <w:r w:rsidR="006E3EEA">
        <w:t xml:space="preserve"> have </w:t>
      </w:r>
      <w:r w:rsidR="00B625F8">
        <w:t xml:space="preserve">the </w:t>
      </w:r>
      <w:r w:rsidR="006E3EEA">
        <w:t>same n</w:t>
      </w:r>
      <w:r w:rsidR="00C21FBE">
        <w:t>umb</w:t>
      </w:r>
      <w:r w:rsidR="00855FCE">
        <w:t>er</w:t>
      </w:r>
      <w:r w:rsidR="00DC0273">
        <w:t>s</w:t>
      </w:r>
      <w:r w:rsidR="00855FCE">
        <w:t xml:space="preserve"> of entries.</w:t>
      </w:r>
      <w:r w:rsidR="00931CF3">
        <w:t xml:space="preserve"> </w:t>
      </w:r>
    </w:p>
    <w:p w:rsidR="006E3EEA" w:rsidRDefault="00C86F97" w:rsidP="006E3EEA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t xml:space="preserve">If </w:t>
      </w:r>
      <w:r w:rsidRPr="00C86F97">
        <w:rPr>
          <w:u w:val="single"/>
        </w:rPr>
        <w:t>the numbers of entries are the same</w:t>
      </w:r>
      <w:r w:rsidR="00E63F9F">
        <w:t xml:space="preserve">, </w:t>
      </w:r>
      <w:r w:rsidR="00B625F8">
        <w:t xml:space="preserve">we </w:t>
      </w:r>
      <w:r w:rsidR="00E63F9F">
        <w:t>code</w:t>
      </w:r>
      <w:r w:rsidR="008B75C7">
        <w:t xml:space="preserve"> </w:t>
      </w:r>
      <w:r w:rsidR="00E63F9F">
        <w:t>a message</w:t>
      </w:r>
      <w:r w:rsidR="006E3EEA">
        <w:t>:</w:t>
      </w:r>
      <w:r w:rsidR="006E3EEA">
        <w:br/>
      </w:r>
      <w:proofErr w:type="spellStart"/>
      <w:r w:rsidR="006E3EEA">
        <w:rPr>
          <w:rFonts w:ascii="Courier New" w:hAnsi="Courier New" w:cs="Courier New"/>
          <w:color w:val="000000"/>
          <w:sz w:val="20"/>
          <w:szCs w:val="20"/>
          <w:lang w:eastAsia="en-US"/>
        </w:rPr>
        <w:t>fprintf</w:t>
      </w:r>
      <w:proofErr w:type="spellEnd"/>
      <w:r w:rsidR="006E3EEA">
        <w:rPr>
          <w:rFonts w:ascii="Courier New" w:hAnsi="Courier New" w:cs="Courier New"/>
          <w:color w:val="000000"/>
          <w:sz w:val="20"/>
          <w:szCs w:val="20"/>
          <w:lang w:eastAsia="en-US"/>
        </w:rPr>
        <w:t>(</w:t>
      </w:r>
      <w:r w:rsidR="006E3EEA">
        <w:rPr>
          <w:rFonts w:ascii="Courier New" w:hAnsi="Courier New" w:cs="Courier New"/>
          <w:color w:val="A020F0"/>
          <w:sz w:val="20"/>
          <w:szCs w:val="20"/>
          <w:lang w:eastAsia="en-US"/>
        </w:rPr>
        <w:t>'both vectors have %</w:t>
      </w:r>
      <w:proofErr w:type="spellStart"/>
      <w:r w:rsidR="006E3EEA">
        <w:rPr>
          <w:rFonts w:ascii="Courier New" w:hAnsi="Courier New" w:cs="Courier New"/>
          <w:color w:val="A020F0"/>
          <w:sz w:val="20"/>
          <w:szCs w:val="20"/>
          <w:lang w:eastAsia="en-US"/>
        </w:rPr>
        <w:t>i</w:t>
      </w:r>
      <w:proofErr w:type="spellEnd"/>
      <w:r w:rsidR="006E3EEA">
        <w:rPr>
          <w:rFonts w:ascii="Courier New" w:hAnsi="Courier New" w:cs="Courier New"/>
          <w:color w:val="A020F0"/>
          <w:sz w:val="20"/>
          <w:szCs w:val="20"/>
          <w:lang w:eastAsia="en-US"/>
        </w:rPr>
        <w:t xml:space="preserve"> entries\n'</w:t>
      </w:r>
      <w:r w:rsidR="006E3EEA">
        <w:rPr>
          <w:rFonts w:ascii="Courier New" w:hAnsi="Courier New" w:cs="Courier New"/>
          <w:color w:val="000000"/>
          <w:sz w:val="20"/>
          <w:szCs w:val="20"/>
          <w:lang w:eastAsia="en-US"/>
        </w:rPr>
        <w:t>,n)</w:t>
      </w:r>
    </w:p>
    <w:p w:rsidR="006E3EEA" w:rsidRDefault="006E3EEA" w:rsidP="0005391A">
      <w:r>
        <w:t>(this command will also pri</w:t>
      </w:r>
      <w:r w:rsidR="004219CF">
        <w:t xml:space="preserve">nt the number of entries in </w:t>
      </w:r>
      <w:r w:rsidR="00BB0B37">
        <w:t>each</w:t>
      </w:r>
      <w:r w:rsidR="00E63F9F">
        <w:t xml:space="preserve"> vector</w:t>
      </w:r>
      <w:r>
        <w:t>)</w:t>
      </w:r>
      <w:r w:rsidR="00CC1CEF">
        <w:t>.</w:t>
      </w:r>
      <w:r>
        <w:t xml:space="preserve"> </w:t>
      </w:r>
    </w:p>
    <w:p w:rsidR="00385195" w:rsidRDefault="00385195" w:rsidP="0005391A"/>
    <w:p w:rsidR="006E3EEA" w:rsidRDefault="006E3EEA" w:rsidP="0005391A">
      <w:r>
        <w:t xml:space="preserve">If </w:t>
      </w:r>
      <w:r w:rsidRPr="00C86F97">
        <w:rPr>
          <w:u w:val="single"/>
        </w:rPr>
        <w:t>the number</w:t>
      </w:r>
      <w:r w:rsidR="008B75C7" w:rsidRPr="00C86F97">
        <w:rPr>
          <w:u w:val="single"/>
        </w:rPr>
        <w:t>s of entries are</w:t>
      </w:r>
      <w:r w:rsidR="00E63F9F" w:rsidRPr="00C86F97">
        <w:rPr>
          <w:u w:val="single"/>
        </w:rPr>
        <w:t xml:space="preserve"> different</w:t>
      </w:r>
      <w:r w:rsidR="00E63F9F">
        <w:t>, we program</w:t>
      </w:r>
      <w:r>
        <w:t xml:space="preserve"> a message</w:t>
      </w:r>
      <w:r w:rsidR="00B625F8">
        <w:t>:</w:t>
      </w:r>
      <w:r>
        <w:t xml:space="preserve"> </w:t>
      </w:r>
    </w:p>
    <w:p w:rsidR="006E3EEA" w:rsidRDefault="006E3EEA" w:rsidP="006E3EEA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disp(</w:t>
      </w:r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'the dot product is not defined'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6E3EEA" w:rsidRDefault="00522D1E" w:rsidP="006E3EEA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t>and, in this case, the outputs should be assigned as below:</w:t>
      </w:r>
      <w:r w:rsidR="006E3EEA">
        <w:br/>
      </w:r>
      <w:r w:rsidR="006E3EEA">
        <w:rPr>
          <w:rFonts w:ascii="Courier New" w:hAnsi="Courier New" w:cs="Courier New"/>
          <w:color w:val="000000"/>
          <w:sz w:val="20"/>
          <w:szCs w:val="20"/>
          <w:lang w:eastAsia="en-US"/>
        </w:rPr>
        <w:t>d1=[];</w:t>
      </w:r>
    </w:p>
    <w:p w:rsidR="006E3EEA" w:rsidRDefault="006E3EEA" w:rsidP="006E3EEA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d2=[];</w:t>
      </w:r>
    </w:p>
    <w:p w:rsidR="00855FCE" w:rsidRDefault="00855FCE" w:rsidP="006E3EEA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d=[];</w:t>
      </w:r>
    </w:p>
    <w:p w:rsidR="006E3EEA" w:rsidRDefault="006F0B3E" w:rsidP="006E3EEA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t xml:space="preserve">and the </w:t>
      </w:r>
      <w:r w:rsidRPr="006E2F46">
        <w:rPr>
          <w:u w:val="single"/>
        </w:rPr>
        <w:t>code has to be terminated</w:t>
      </w:r>
      <w:r>
        <w:t xml:space="preserve">. </w:t>
      </w:r>
      <w:r w:rsidR="004219CF">
        <w:t xml:space="preserve">To terminate a code, you can </w:t>
      </w:r>
      <w:r w:rsidR="00C1272C">
        <w:t>compose</w:t>
      </w:r>
      <w:r w:rsidR="004219CF">
        <w:t xml:space="preserve"> </w:t>
      </w:r>
      <w:r w:rsidR="00BA026B">
        <w:t>a</w:t>
      </w:r>
      <w:r w:rsidR="00832981">
        <w:t xml:space="preserve"> conditional statement</w:t>
      </w:r>
      <w:r w:rsidR="00AD7332">
        <w:t xml:space="preserve"> in a specific</w:t>
      </w:r>
      <w:r w:rsidR="003734E3">
        <w:t xml:space="preserve"> way</w:t>
      </w:r>
      <w:r w:rsidR="00832981">
        <w:t xml:space="preserve"> </w:t>
      </w:r>
      <w:r w:rsidR="00832981" w:rsidRPr="00832981">
        <w:rPr>
          <w:b/>
        </w:rPr>
        <w:t>or</w:t>
      </w:r>
      <w:r w:rsidR="00832981">
        <w:t xml:space="preserve"> use the command </w:t>
      </w:r>
      <w:r w:rsidR="006E3EEA">
        <w:br/>
      </w:r>
      <w:r w:rsidR="006E3EEA">
        <w:rPr>
          <w:rFonts w:ascii="Courier New" w:hAnsi="Courier New" w:cs="Courier New"/>
          <w:color w:val="0000FF"/>
          <w:sz w:val="20"/>
          <w:szCs w:val="20"/>
          <w:lang w:eastAsia="en-US"/>
        </w:rPr>
        <w:t>return</w:t>
      </w:r>
    </w:p>
    <w:p w:rsidR="006E3EEA" w:rsidRDefault="006E3EEA" w:rsidP="0005391A"/>
    <w:p w:rsidR="00724178" w:rsidRPr="00FA6618" w:rsidRDefault="0049597B" w:rsidP="0005391A">
      <w:r>
        <w:t>**</w:t>
      </w:r>
      <w:r w:rsidR="00C21FBE">
        <w:t>W</w:t>
      </w:r>
      <w:r w:rsidR="00855FCE">
        <w:t xml:space="preserve">hen </w:t>
      </w:r>
      <w:r w:rsidR="00855FCE" w:rsidRPr="00CC1CEF">
        <w:rPr>
          <w:i/>
        </w:rPr>
        <w:t>m</w:t>
      </w:r>
      <w:r w:rsidR="00855FCE">
        <w:t xml:space="preserve"> and </w:t>
      </w:r>
      <w:r w:rsidR="004E3125" w:rsidRPr="00CC1CEF">
        <w:rPr>
          <w:i/>
        </w:rPr>
        <w:t>n</w:t>
      </w:r>
      <w:r w:rsidR="00855FCE">
        <w:t xml:space="preserve"> are the same</w:t>
      </w:r>
      <w:r w:rsidR="004E3125">
        <w:t xml:space="preserve">, </w:t>
      </w:r>
      <w:r w:rsidR="00C21FBE">
        <w:t>the code w</w:t>
      </w:r>
      <w:r w:rsidR="004E3125">
        <w:t>ill continue</w:t>
      </w:r>
      <w:r w:rsidR="00F3640E">
        <w:t>. We compute,</w:t>
      </w:r>
      <w:r w:rsidR="00C21FBE">
        <w:t xml:space="preserve"> </w:t>
      </w:r>
      <w:r w:rsidR="00C21FBE" w:rsidRPr="00F3640E">
        <w:t>output</w:t>
      </w:r>
      <w:r w:rsidR="00CC1CEF">
        <w:t>,</w:t>
      </w:r>
      <w:r w:rsidR="00FA6618">
        <w:t xml:space="preserve"> </w:t>
      </w:r>
      <w:r w:rsidR="00F3640E">
        <w:t xml:space="preserve">and </w:t>
      </w:r>
      <w:r w:rsidR="00F3640E" w:rsidRPr="00F3640E">
        <w:rPr>
          <w:u w:val="single"/>
        </w:rPr>
        <w:t>display</w:t>
      </w:r>
      <w:r w:rsidR="00F3640E">
        <w:t xml:space="preserve"> </w:t>
      </w:r>
      <w:r w:rsidR="00FA6618">
        <w:t>the numbers d1</w:t>
      </w:r>
      <w:r w:rsidR="00855FCE">
        <w:t>, d2, and d</w:t>
      </w:r>
      <w:r w:rsidR="00C21FBE">
        <w:t xml:space="preserve"> – </w:t>
      </w:r>
      <w:r w:rsidR="004C3BB1">
        <w:t>the</w:t>
      </w:r>
      <w:r w:rsidR="00D837B4">
        <w:t>se</w:t>
      </w:r>
      <w:r w:rsidR="004C3BB1">
        <w:t xml:space="preserve"> numbers</w:t>
      </w:r>
      <w:r w:rsidR="00AD7332">
        <w:t xml:space="preserve"> </w:t>
      </w:r>
      <w:r w:rsidR="00FA6618">
        <w:t>give the value of the dot product</w:t>
      </w:r>
      <w:r w:rsidR="00C1272C">
        <w:t xml:space="preserve"> </w:t>
      </w:r>
      <w:r w:rsidR="00FA6618">
        <w:t>c</w:t>
      </w:r>
      <w:r w:rsidR="004E3125">
        <w:t xml:space="preserve">alculated in </w:t>
      </w:r>
      <w:r w:rsidR="00855FCE">
        <w:t>three</w:t>
      </w:r>
      <w:r w:rsidR="004E3125">
        <w:t xml:space="preserve"> different </w:t>
      </w:r>
      <w:r w:rsidR="006C68AA">
        <w:t>ways:</w:t>
      </w:r>
      <w:r w:rsidR="00FA6618">
        <w:t xml:space="preserve"> </w:t>
      </w:r>
      <w:r w:rsidR="00724178">
        <w:t xml:space="preserve"> </w:t>
      </w:r>
      <w:r w:rsidR="00724178">
        <w:br/>
      </w:r>
      <w:r w:rsidR="00724178">
        <w:lastRenderedPageBreak/>
        <w:t>(a)</w:t>
      </w:r>
      <w:r w:rsidR="00FA6618">
        <w:t xml:space="preserve"> </w:t>
      </w:r>
      <w:r w:rsidR="004C3BB1">
        <w:t>T</w:t>
      </w:r>
      <w:r>
        <w:t xml:space="preserve">he </w:t>
      </w:r>
      <w:r w:rsidR="00FA6618">
        <w:t>formula for d1</w:t>
      </w:r>
      <w:r w:rsidR="00724178">
        <w:t xml:space="preserve"> </w:t>
      </w:r>
      <w:r w:rsidR="004C3BB1">
        <w:t xml:space="preserve">uses a </w:t>
      </w:r>
      <w:r w:rsidR="00724178">
        <w:t xml:space="preserve">definition of the </w:t>
      </w:r>
      <w:r w:rsidR="00522D1E">
        <w:t>dot</w:t>
      </w:r>
      <w:r w:rsidR="00724178">
        <w:t xml:space="preserve"> product of </w:t>
      </w:r>
      <w:r w:rsidR="00931CF3">
        <w:t>two</w:t>
      </w:r>
      <w:r>
        <w:t xml:space="preserve"> </w:t>
      </w:r>
      <w:r w:rsidR="00724178">
        <w:t xml:space="preserve">vectors </w:t>
      </w:r>
      <w:r w:rsidR="00724178">
        <w:rPr>
          <w:b/>
        </w:rPr>
        <w:t>u</w:t>
      </w:r>
      <w:r w:rsidR="00724178">
        <w:t xml:space="preserve"> and </w:t>
      </w:r>
      <w:r w:rsidR="00724178">
        <w:rPr>
          <w:b/>
        </w:rPr>
        <w:t>v</w:t>
      </w:r>
      <w:r w:rsidR="00724178">
        <w:t xml:space="preserve"> as </w:t>
      </w:r>
      <w:r w:rsidR="00724178">
        <w:rPr>
          <w:b/>
        </w:rPr>
        <w:t>transpose(u)*v</w:t>
      </w:r>
    </w:p>
    <w:p w:rsidR="00762C13" w:rsidRDefault="00724178" w:rsidP="0005391A">
      <w:r>
        <w:t xml:space="preserve">(b) </w:t>
      </w:r>
      <w:r w:rsidR="004C3BB1">
        <w:t>T</w:t>
      </w:r>
      <w:r w:rsidR="0049597B">
        <w:t xml:space="preserve">o </w:t>
      </w:r>
      <w:r w:rsidR="00FA6618">
        <w:t>c</w:t>
      </w:r>
      <w:r w:rsidR="0049597B">
        <w:t xml:space="preserve">ompute the number d2, we </w:t>
      </w:r>
      <w:r w:rsidR="004C3BB1">
        <w:t>use a</w:t>
      </w:r>
      <w:r w:rsidR="00FA6618">
        <w:t xml:space="preserve"> </w:t>
      </w:r>
      <w:r>
        <w:t>definition of the dot product as a sum of the products of the corresponding entries</w:t>
      </w:r>
      <w:r w:rsidR="00FA6618">
        <w:t xml:space="preserve"> in </w:t>
      </w:r>
      <w:r w:rsidR="00C1272C">
        <w:t xml:space="preserve">the </w:t>
      </w:r>
      <w:r w:rsidR="00FA6618">
        <w:t xml:space="preserve">vectors </w:t>
      </w:r>
      <w:r w:rsidR="00FA6618" w:rsidRPr="00FA6618">
        <w:rPr>
          <w:b/>
        </w:rPr>
        <w:t>u</w:t>
      </w:r>
      <w:r w:rsidR="00FA6618">
        <w:t xml:space="preserve"> and </w:t>
      </w:r>
      <w:r w:rsidR="00FA6618" w:rsidRPr="00FA6618">
        <w:rPr>
          <w:b/>
        </w:rPr>
        <w:t>v</w:t>
      </w:r>
      <w:r w:rsidR="00FA6618">
        <w:t>.</w:t>
      </w:r>
      <w:r w:rsidR="00DD4257">
        <w:t xml:space="preserve"> </w:t>
      </w:r>
    </w:p>
    <w:p w:rsidR="00724178" w:rsidRDefault="004C3BB1" w:rsidP="0005391A">
      <w:r w:rsidRPr="004E3125">
        <w:rPr>
          <w:u w:val="single"/>
        </w:rPr>
        <w:t>Hint</w:t>
      </w:r>
      <w:r w:rsidR="00931CF3">
        <w:t>:</w:t>
      </w:r>
      <w:r w:rsidR="004E3125">
        <w:t xml:space="preserve"> to calculate d2, </w:t>
      </w:r>
      <w:r>
        <w:t>you could</w:t>
      </w:r>
      <w:r w:rsidR="00DD4257">
        <w:t xml:space="preserve"> </w:t>
      </w:r>
      <w:r>
        <w:t>begin with initializing</w:t>
      </w:r>
      <w:r w:rsidR="00DD4257">
        <w:t xml:space="preserve"> the </w:t>
      </w:r>
      <w:r>
        <w:t>sum</w:t>
      </w:r>
      <w:r w:rsidR="004E3125">
        <w:t>, d2=0;</w:t>
      </w:r>
      <w:r>
        <w:t xml:space="preserve"> and, then,</w:t>
      </w:r>
      <w:r w:rsidR="00AD7332">
        <w:t xml:space="preserve"> employ</w:t>
      </w:r>
      <w:r w:rsidR="00C21FBE">
        <w:t xml:space="preserve"> “for</w:t>
      </w:r>
      <w:r w:rsidR="00DD4257">
        <w:t xml:space="preserve"> loop</w:t>
      </w:r>
      <w:r w:rsidR="00C21FBE">
        <w:t>”</w:t>
      </w:r>
      <w:r w:rsidR="00DD4257">
        <w:t xml:space="preserve"> to calculate the required sum.  </w:t>
      </w:r>
    </w:p>
    <w:p w:rsidR="00AA69B2" w:rsidRDefault="00855FCE" w:rsidP="0005391A">
      <w:r>
        <w:t xml:space="preserve">(c) To compute the number d, we use </w:t>
      </w:r>
      <w:r w:rsidR="00CC1CEF">
        <w:t>a</w:t>
      </w:r>
      <w:r>
        <w:t xml:space="preserve"> MATLAB built-in function</w:t>
      </w:r>
      <w:r w:rsidR="003B1D6C">
        <w:t>:</w:t>
      </w:r>
      <w:r>
        <w:t xml:space="preserve"> </w:t>
      </w:r>
    </w:p>
    <w:p w:rsidR="00855FCE" w:rsidRDefault="00855FCE" w:rsidP="00855FCE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d=dot(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u,v</w:t>
      </w:r>
      <w:proofErr w:type="spellEnd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855FCE" w:rsidRDefault="00855FCE" w:rsidP="0005391A"/>
    <w:p w:rsidR="004C731B" w:rsidRDefault="004C3BB1" w:rsidP="003B1D6C">
      <w:pPr>
        <w:rPr>
          <w:rFonts w:ascii="Courier New" w:hAnsi="Courier New" w:cs="Courier New"/>
          <w:color w:val="000000"/>
          <w:sz w:val="20"/>
          <w:szCs w:val="20"/>
          <w:lang w:eastAsia="en-US"/>
        </w:rPr>
      </w:pPr>
      <w:r>
        <w:t>**</w:t>
      </w:r>
      <w:r w:rsidR="00E212E1">
        <w:t>Next, w</w:t>
      </w:r>
      <w:r>
        <w:t>e</w:t>
      </w:r>
      <w:r w:rsidR="00762C13">
        <w:t xml:space="preserve"> will verify</w:t>
      </w:r>
      <w:r w:rsidR="004E3125">
        <w:t xml:space="preserve"> </w:t>
      </w:r>
      <w:r w:rsidR="00E63F9F">
        <w:t xml:space="preserve">using a </w:t>
      </w:r>
      <w:r w:rsidR="00AA69B2">
        <w:t>conditional</w:t>
      </w:r>
      <w:r w:rsidR="00E63F9F">
        <w:t xml:space="preserve"> statement</w:t>
      </w:r>
      <w:r w:rsidR="006C68AA">
        <w:t>,</w:t>
      </w:r>
      <w:r w:rsidR="00E63F9F">
        <w:t xml:space="preserve"> </w:t>
      </w:r>
      <w:r w:rsidR="00762C13">
        <w:t xml:space="preserve">whether </w:t>
      </w:r>
      <w:r w:rsidR="003B1D6C">
        <w:t>all</w:t>
      </w:r>
      <w:r w:rsidR="004C731B">
        <w:t xml:space="preserve"> outputs </w:t>
      </w:r>
      <w:r w:rsidR="003B1D6C">
        <w:t xml:space="preserve">d1, </w:t>
      </w:r>
      <w:r w:rsidR="00281AC7">
        <w:t>d2</w:t>
      </w:r>
      <w:r w:rsidR="00E7248A">
        <w:t>,</w:t>
      </w:r>
      <w:r w:rsidR="00385195">
        <w:t xml:space="preserve"> and d</w:t>
      </w:r>
      <w:r w:rsidR="003B1D6C">
        <w:t xml:space="preserve"> are the same. </w:t>
      </w:r>
      <w:r w:rsidR="00DD4257">
        <w:t>If</w:t>
      </w:r>
      <w:r w:rsidR="004C731B">
        <w:t xml:space="preserve"> </w:t>
      </w:r>
      <w:r w:rsidR="003B1D6C">
        <w:t>it is the case</w:t>
      </w:r>
      <w:r w:rsidR="00DD4257">
        <w:t xml:space="preserve">, output the </w:t>
      </w:r>
      <w:r w:rsidR="004C731B">
        <w:t>message</w:t>
      </w:r>
      <w:r w:rsidR="005758EE">
        <w:t>:</w:t>
      </w:r>
      <w:r w:rsidR="004C731B">
        <w:br/>
      </w:r>
      <w:r w:rsidR="004C731B">
        <w:rPr>
          <w:rFonts w:ascii="Courier New" w:hAnsi="Courier New" w:cs="Courier New"/>
          <w:color w:val="000000"/>
          <w:sz w:val="20"/>
          <w:szCs w:val="20"/>
          <w:lang w:eastAsia="en-US"/>
        </w:rPr>
        <w:t>fprintf(</w:t>
      </w:r>
      <w:r w:rsidR="004C731B">
        <w:rPr>
          <w:rFonts w:ascii="Courier New" w:hAnsi="Courier New" w:cs="Courier New"/>
          <w:color w:val="A020F0"/>
          <w:sz w:val="20"/>
          <w:szCs w:val="20"/>
          <w:lang w:eastAsia="en-US"/>
        </w:rPr>
        <w:t>'the code is correct\n'</w:t>
      </w:r>
      <w:r w:rsidR="004C731B"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931CF3" w:rsidRDefault="00C27EB8" w:rsidP="00931CF3">
      <w:r>
        <w:t>otherwise</w:t>
      </w:r>
      <w:r w:rsidR="009F4134">
        <w:t xml:space="preserve">, your code should </w:t>
      </w:r>
      <w:r w:rsidR="006C68AA">
        <w:t>output</w:t>
      </w:r>
    </w:p>
    <w:p w:rsidR="004C731B" w:rsidRDefault="004C731B" w:rsidP="004C731B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eastAsia="en-US"/>
        </w:rPr>
      </w:pP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disp(</w:t>
      </w:r>
      <w:r>
        <w:rPr>
          <w:rFonts w:ascii="Courier New" w:hAnsi="Courier New" w:cs="Courier New"/>
          <w:color w:val="A020F0"/>
          <w:sz w:val="20"/>
          <w:szCs w:val="20"/>
          <w:lang w:eastAsia="en-US"/>
        </w:rPr>
        <w:t>'check the code!'</w:t>
      </w:r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)</w:t>
      </w:r>
    </w:p>
    <w:p w:rsidR="00C27EB8" w:rsidRDefault="00C27EB8" w:rsidP="004C731B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eastAsia="en-US"/>
        </w:rPr>
      </w:pPr>
      <w:r>
        <w:t>and the program</w:t>
      </w:r>
      <w:r w:rsidR="003B1D6C">
        <w:t xml:space="preserve"> </w:t>
      </w:r>
      <w:r w:rsidR="003B1D6C" w:rsidRPr="00385195">
        <w:rPr>
          <w:u w:val="single"/>
        </w:rPr>
        <w:t>terminates</w:t>
      </w:r>
      <w:r w:rsidR="00DC0273">
        <w:t>.</w:t>
      </w:r>
    </w:p>
    <w:p w:rsidR="00CC1CEF" w:rsidRDefault="00CC1CEF" w:rsidP="004E3125">
      <w:pPr>
        <w:autoSpaceDE w:val="0"/>
        <w:autoSpaceDN w:val="0"/>
        <w:adjustRightInd w:val="0"/>
      </w:pPr>
    </w:p>
    <w:p w:rsidR="0043716F" w:rsidRDefault="005758EE" w:rsidP="004E3125">
      <w:pPr>
        <w:autoSpaceDE w:val="0"/>
        <w:autoSpaceDN w:val="0"/>
        <w:adjustRightInd w:val="0"/>
      </w:pPr>
      <w:r>
        <w:t>**</w:t>
      </w:r>
      <w:r w:rsidR="004E3125">
        <w:t xml:space="preserve">If your code passes the “check point”, that is, </w:t>
      </w:r>
      <w:r w:rsidR="00CE21CC">
        <w:t>all three values d, d1, and d2 are the same</w:t>
      </w:r>
      <w:r w:rsidR="00C27EB8">
        <w:t>,</w:t>
      </w:r>
      <w:r w:rsidR="00D837B4">
        <w:t xml:space="preserve"> you</w:t>
      </w:r>
      <w:r w:rsidR="00724178">
        <w:t xml:space="preserve"> will </w:t>
      </w:r>
      <w:r w:rsidR="00823247">
        <w:t xml:space="preserve">continue </w:t>
      </w:r>
      <w:r w:rsidR="004E3125">
        <w:t>with</w:t>
      </w:r>
      <w:r w:rsidR="00CE21CC">
        <w:t xml:space="preserve"> </w:t>
      </w:r>
      <w:r w:rsidR="00254481">
        <w:t xml:space="preserve">determining </w:t>
      </w:r>
      <w:r w:rsidR="00CE21CC">
        <w:t xml:space="preserve">the angle </w:t>
      </w:r>
      <w:r w:rsidR="00254481" w:rsidRPr="00254481">
        <w:rPr>
          <w:i/>
        </w:rPr>
        <w:t>theta</w:t>
      </w:r>
      <w:r w:rsidR="00254481">
        <w:t xml:space="preserve"> </w:t>
      </w:r>
      <w:r w:rsidR="006E2F46">
        <w:t xml:space="preserve">(in degrees) </w:t>
      </w:r>
      <w:r w:rsidR="00CE21CC">
        <w:t>b</w:t>
      </w:r>
      <w:r w:rsidR="00FE5002">
        <w:t>e</w:t>
      </w:r>
      <w:r w:rsidR="007B189D">
        <w:t xml:space="preserve">tween </w:t>
      </w:r>
      <w:r w:rsidR="00CC1CEF">
        <w:t>non-zero vectors</w:t>
      </w:r>
      <w:r w:rsidR="007B189D">
        <w:t xml:space="preserve"> </w:t>
      </w:r>
      <w:r w:rsidR="007B189D" w:rsidRPr="007B189D">
        <w:rPr>
          <w:b/>
        </w:rPr>
        <w:t>u</w:t>
      </w:r>
      <w:r w:rsidR="007B189D">
        <w:t xml:space="preserve"> and </w:t>
      </w:r>
      <w:r w:rsidR="007B189D" w:rsidRPr="007B189D">
        <w:rPr>
          <w:b/>
        </w:rPr>
        <w:t>v</w:t>
      </w:r>
      <w:r w:rsidR="007B189D">
        <w:t xml:space="preserve"> </w:t>
      </w:r>
      <w:r w:rsidR="00CC1CEF">
        <w:t xml:space="preserve">– </w:t>
      </w:r>
      <w:r w:rsidR="009F4134">
        <w:t>the angle</w:t>
      </w:r>
      <w:r w:rsidR="00CC1CEF">
        <w:t xml:space="preserve"> </w:t>
      </w:r>
      <w:r w:rsidR="00CC1CEF" w:rsidRPr="00CC1CEF">
        <w:rPr>
          <w:i/>
        </w:rPr>
        <w:t>theta</w:t>
      </w:r>
      <w:r w:rsidR="009F4134">
        <w:t xml:space="preserve"> </w:t>
      </w:r>
      <w:r w:rsidR="00DD59ED">
        <w:t>has to be</w:t>
      </w:r>
      <w:r w:rsidR="00FE5002">
        <w:t xml:space="preserve"> in the range from 0 to 180 degrees</w:t>
      </w:r>
      <w:r w:rsidR="00CC1CEF">
        <w:t>.</w:t>
      </w:r>
    </w:p>
    <w:p w:rsidR="00CD2A97" w:rsidRDefault="00353A95" w:rsidP="004E3125">
      <w:pPr>
        <w:autoSpaceDE w:val="0"/>
        <w:autoSpaceDN w:val="0"/>
        <w:adjustRightInd w:val="0"/>
      </w:pPr>
      <w:r w:rsidRPr="00353A95">
        <w:rPr>
          <w:u w:val="single"/>
        </w:rPr>
        <w:t>Hint</w:t>
      </w:r>
      <w:r w:rsidR="00FE5002">
        <w:t>:</w:t>
      </w:r>
      <w:r w:rsidR="009F4134">
        <w:t xml:space="preserve"> </w:t>
      </w:r>
      <w:r w:rsidR="00CD2A97">
        <w:t xml:space="preserve">to find the angle between two </w:t>
      </w:r>
      <w:r w:rsidR="006E2F46">
        <w:t xml:space="preserve">non-zero </w:t>
      </w:r>
      <w:r w:rsidR="00CD2A97">
        <w:t>vectors</w:t>
      </w:r>
      <w:r w:rsidR="007B189D">
        <w:t xml:space="preserve"> </w:t>
      </w:r>
      <w:r w:rsidR="007B189D" w:rsidRPr="007B189D">
        <w:rPr>
          <w:b/>
        </w:rPr>
        <w:t>u</w:t>
      </w:r>
      <w:r w:rsidR="007B189D">
        <w:t xml:space="preserve"> and </w:t>
      </w:r>
      <w:r w:rsidR="007B189D" w:rsidRPr="007B189D">
        <w:rPr>
          <w:b/>
        </w:rPr>
        <w:t>v</w:t>
      </w:r>
      <w:r w:rsidR="00CD2A97">
        <w:t xml:space="preserve">, </w:t>
      </w:r>
      <w:r w:rsidR="009F4134">
        <w:t xml:space="preserve">you may </w:t>
      </w:r>
      <w:r w:rsidR="002940B2">
        <w:t>employ</w:t>
      </w:r>
      <w:r w:rsidR="009F4134">
        <w:t xml:space="preserve"> another</w:t>
      </w:r>
      <w:r>
        <w:t xml:space="preserve"> definit</w:t>
      </w:r>
      <w:r w:rsidR="00FE5002">
        <w:t>ion of the dot product</w:t>
      </w:r>
      <w:r w:rsidR="009F4134">
        <w:t>,</w:t>
      </w:r>
      <w:r w:rsidR="00D74616">
        <w:t xml:space="preserve"> namely</w:t>
      </w:r>
      <w:r w:rsidR="0043716F">
        <w:t xml:space="preserve">, </w:t>
      </w:r>
      <w:r w:rsidR="00CD2A97" w:rsidRPr="00FE5002">
        <w:rPr>
          <w:position w:val="-14"/>
        </w:rPr>
        <w:object w:dxaOrig="2780" w:dyaOrig="400">
          <v:shape id="_x0000_i1034" type="#_x0000_t75" style="width:138.75pt;height:19.5pt" o:ole="">
            <v:imagedata r:id="rId31" o:title=""/>
          </v:shape>
          <o:OLEObject Type="Embed" ProgID="Equation.DSMT4" ShapeID="_x0000_i1034" DrawAspect="Content" ObjectID="_1661097375" r:id="rId32"/>
        </w:object>
      </w:r>
      <w:r w:rsidR="00FE5002">
        <w:t xml:space="preserve">, where </w:t>
      </w:r>
      <w:r w:rsidR="00CD2A97" w:rsidRPr="00221D07">
        <w:rPr>
          <w:position w:val="-6"/>
        </w:rPr>
        <w:object w:dxaOrig="560" w:dyaOrig="279">
          <v:shape id="_x0000_i1035" type="#_x0000_t75" style="width:27pt;height:14.25pt" o:ole="">
            <v:imagedata r:id="rId33" o:title=""/>
          </v:shape>
          <o:OLEObject Type="Embed" ProgID="Equation.DSMT4" ShapeID="_x0000_i1035" DrawAspect="Content" ObjectID="_1661097376" r:id="rId34"/>
        </w:object>
      </w:r>
      <w:r w:rsidR="00FE5002">
        <w:t xml:space="preserve"> i</w:t>
      </w:r>
      <w:r w:rsidR="00DD59ED">
        <w:t>s the angle between the vectors</w:t>
      </w:r>
      <w:r w:rsidR="00AD7332">
        <w:t xml:space="preserve"> </w:t>
      </w:r>
      <w:r w:rsidR="00AD7332">
        <w:rPr>
          <w:b/>
        </w:rPr>
        <w:t>u</w:t>
      </w:r>
      <w:r w:rsidR="00AD7332">
        <w:t xml:space="preserve"> and </w:t>
      </w:r>
      <w:r w:rsidR="00AD7332">
        <w:rPr>
          <w:b/>
        </w:rPr>
        <w:t>v</w:t>
      </w:r>
      <w:r w:rsidR="00AD7332">
        <w:t xml:space="preserve"> and</w:t>
      </w:r>
      <w:r w:rsidR="00DD59ED">
        <w:t xml:space="preserve"> </w:t>
      </w:r>
      <w:r w:rsidR="00DD59ED" w:rsidRPr="004B17BD">
        <w:rPr>
          <w:position w:val="-14"/>
        </w:rPr>
        <w:object w:dxaOrig="340" w:dyaOrig="400">
          <v:shape id="_x0000_i1036" type="#_x0000_t75" style="width:17.25pt;height:20.25pt" o:ole="">
            <v:imagedata r:id="rId35" o:title=""/>
          </v:shape>
          <o:OLEObject Type="Embed" ProgID="Equation.DSMT4" ShapeID="_x0000_i1036" DrawAspect="Content" ObjectID="_1661097377" r:id="rId36"/>
        </w:object>
      </w:r>
      <w:r w:rsidR="00DD59ED">
        <w:t xml:space="preserve"> (or</w:t>
      </w:r>
      <w:r w:rsidR="00DD59ED" w:rsidRPr="004B17BD">
        <w:rPr>
          <w:position w:val="-14"/>
        </w:rPr>
        <w:object w:dxaOrig="360" w:dyaOrig="400">
          <v:shape id="_x0000_i1037" type="#_x0000_t75" style="width:18pt;height:20.25pt" o:ole="">
            <v:imagedata r:id="rId37" o:title=""/>
          </v:shape>
          <o:OLEObject Type="Embed" ProgID="Equation.DSMT4" ShapeID="_x0000_i1037" DrawAspect="Content" ObjectID="_1661097378" r:id="rId38"/>
        </w:object>
      </w:r>
      <w:r w:rsidR="00DD59ED">
        <w:t xml:space="preserve">) is the </w:t>
      </w:r>
      <w:r w:rsidR="0043716F">
        <w:t>magnitude</w:t>
      </w:r>
      <w:r w:rsidR="00DD59ED">
        <w:t xml:space="preserve"> of </w:t>
      </w:r>
      <w:r w:rsidR="00DD59ED">
        <w:rPr>
          <w:b/>
        </w:rPr>
        <w:t>u</w:t>
      </w:r>
      <w:r w:rsidR="00DD59ED">
        <w:t xml:space="preserve"> (or </w:t>
      </w:r>
      <w:r w:rsidR="00DD59ED">
        <w:rPr>
          <w:b/>
        </w:rPr>
        <w:t>v</w:t>
      </w:r>
      <w:r w:rsidR="009F4134">
        <w:t>)</w:t>
      </w:r>
      <w:r w:rsidR="00AD7332">
        <w:t>,</w:t>
      </w:r>
      <w:r w:rsidR="0015115E">
        <w:t xml:space="preserve"> </w:t>
      </w:r>
      <w:r w:rsidR="00DD59ED">
        <w:t xml:space="preserve">calculated by using the MATLAB function </w:t>
      </w:r>
      <w:r w:rsidR="00DD59ED" w:rsidRPr="00DD59ED">
        <w:rPr>
          <w:i/>
        </w:rPr>
        <w:t>norm</w:t>
      </w:r>
      <w:r w:rsidR="0015115E">
        <w:t xml:space="preserve">. </w:t>
      </w:r>
    </w:p>
    <w:p w:rsidR="00CC1CEF" w:rsidRDefault="00CC1CEF" w:rsidP="001507E3">
      <w:pPr>
        <w:autoSpaceDE w:val="0"/>
        <w:autoSpaceDN w:val="0"/>
        <w:adjustRightInd w:val="0"/>
        <w:jc w:val="center"/>
      </w:pPr>
    </w:p>
    <w:p w:rsidR="00B266C2" w:rsidRDefault="00CC1CEF" w:rsidP="004E3125">
      <w:pPr>
        <w:autoSpaceDE w:val="0"/>
        <w:autoSpaceDN w:val="0"/>
        <w:adjustRightInd w:val="0"/>
      </w:pPr>
      <w:r>
        <w:t>**You will</w:t>
      </w:r>
      <w:r w:rsidR="001D71E0">
        <w:t xml:space="preserve"> </w:t>
      </w:r>
      <w:r w:rsidR="007B189D">
        <w:t xml:space="preserve">need to </w:t>
      </w:r>
      <w:r w:rsidR="00385195">
        <w:t xml:space="preserve">calculate and </w:t>
      </w:r>
      <w:r w:rsidR="008525EE">
        <w:t>output</w:t>
      </w:r>
      <w:r w:rsidR="001D71E0">
        <w:t xml:space="preserve"> the angle </w:t>
      </w:r>
      <w:r w:rsidR="001D71E0" w:rsidRPr="001D71E0">
        <w:rPr>
          <w:i/>
        </w:rPr>
        <w:t>theta</w:t>
      </w:r>
      <w:r w:rsidR="001D71E0">
        <w:t xml:space="preserve"> </w:t>
      </w:r>
      <w:r w:rsidR="001D71E0" w:rsidRPr="001507E3">
        <w:rPr>
          <w:u w:val="single"/>
        </w:rPr>
        <w:t>in degrees</w:t>
      </w:r>
      <w:r w:rsidR="001D71E0">
        <w:t xml:space="preserve"> </w:t>
      </w:r>
      <w:r w:rsidR="006E2F46">
        <w:t>from</w:t>
      </w:r>
      <w:r w:rsidR="001507E3">
        <w:t xml:space="preserve"> the formula above </w:t>
      </w:r>
      <w:r w:rsidR="00994A47">
        <w:t xml:space="preserve">(a MATLAB function </w:t>
      </w:r>
      <w:proofErr w:type="spellStart"/>
      <w:r w:rsidR="00994A47">
        <w:rPr>
          <w:rFonts w:ascii="Courier New" w:hAnsi="Courier New" w:cs="Courier New"/>
          <w:color w:val="000000"/>
          <w:sz w:val="20"/>
          <w:szCs w:val="20"/>
          <w:lang w:eastAsia="en-US"/>
        </w:rPr>
        <w:t>acosd</w:t>
      </w:r>
      <w:proofErr w:type="spellEnd"/>
      <w:r w:rsidR="00130DD2">
        <w:t xml:space="preserve"> can be used), but</w:t>
      </w:r>
      <w:r w:rsidR="008525EE">
        <w:t xml:space="preserve"> </w:t>
      </w:r>
      <w:r w:rsidR="008525EE" w:rsidRPr="00B266C2">
        <w:rPr>
          <w:u w:val="single"/>
        </w:rPr>
        <w:t>suppress</w:t>
      </w:r>
      <w:r w:rsidR="008525EE">
        <w:t xml:space="preserve"> this output</w:t>
      </w:r>
      <w:r w:rsidR="001507E3">
        <w:t xml:space="preserve"> </w:t>
      </w:r>
      <w:r>
        <w:t xml:space="preserve">(place a semicolon). </w:t>
      </w:r>
    </w:p>
    <w:p w:rsidR="00130DD2" w:rsidRDefault="00130DD2" w:rsidP="004E3125">
      <w:pPr>
        <w:autoSpaceDE w:val="0"/>
        <w:autoSpaceDN w:val="0"/>
        <w:adjustRightInd w:val="0"/>
      </w:pPr>
    </w:p>
    <w:p w:rsidR="001D71E0" w:rsidRPr="00994A47" w:rsidRDefault="00130DD2" w:rsidP="004E3125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t>**</w:t>
      </w:r>
      <w:r w:rsidR="00CC1CEF">
        <w:t xml:space="preserve">Then, we will </w:t>
      </w:r>
      <w:r w:rsidR="001507E3">
        <w:t xml:space="preserve">code </w:t>
      </w:r>
      <w:r>
        <w:t xml:space="preserve">(in the order specified) </w:t>
      </w:r>
      <w:r w:rsidR="001507E3">
        <w:t xml:space="preserve">the </w:t>
      </w:r>
      <w:r w:rsidR="00CC1CEF">
        <w:t xml:space="preserve">following </w:t>
      </w:r>
      <w:r w:rsidR="008525EE">
        <w:t xml:space="preserve">five possibilities </w:t>
      </w:r>
      <w:r w:rsidR="001507E3">
        <w:t xml:space="preserve">and the corresponding output messages for the calculated </w:t>
      </w:r>
      <w:r w:rsidR="001507E3" w:rsidRPr="001507E3">
        <w:rPr>
          <w:i/>
        </w:rPr>
        <w:t>theta</w:t>
      </w:r>
      <w:r>
        <w:t>:</w:t>
      </w:r>
      <w:r w:rsidR="00B266C2">
        <w:t xml:space="preserve"> </w:t>
      </w:r>
      <w:r w:rsidR="001D71E0">
        <w:br/>
      </w:r>
      <w:r>
        <w:t>(</w:t>
      </w:r>
      <w:r w:rsidR="001D71E0">
        <w:t xml:space="preserve">1) If </w:t>
      </w:r>
      <w:r w:rsidR="001D71E0" w:rsidRPr="00994A47">
        <w:rPr>
          <w:i/>
        </w:rPr>
        <w:t>theta</w:t>
      </w:r>
      <w:r w:rsidR="001507E3">
        <w:t xml:space="preserve"> is within </w:t>
      </w:r>
      <w:r w:rsidR="00994A47">
        <w:t>10^(-5</w:t>
      </w:r>
      <w:r w:rsidR="001D71E0">
        <w:t>) fr</w:t>
      </w:r>
      <w:r w:rsidR="00994A47">
        <w:t xml:space="preserve">om 90 degrees, output a message </w:t>
      </w:r>
      <w:r w:rsidR="00994A47">
        <w:rPr>
          <w:rFonts w:ascii="Courier New" w:hAnsi="Courier New" w:cs="Courier New"/>
          <w:color w:val="A020F0"/>
          <w:sz w:val="20"/>
          <w:szCs w:val="20"/>
          <w:lang w:eastAsia="en-US"/>
        </w:rPr>
        <w:t>the angle between the vectors is 90 degrees</w:t>
      </w:r>
      <w:r w:rsidR="00994A47">
        <w:t>.</w:t>
      </w:r>
    </w:p>
    <w:p w:rsidR="00994A47" w:rsidRDefault="00130DD2" w:rsidP="004E3125">
      <w:pPr>
        <w:autoSpaceDE w:val="0"/>
        <w:autoSpaceDN w:val="0"/>
        <w:adjustRightInd w:val="0"/>
      </w:pPr>
      <w:r>
        <w:t>(</w:t>
      </w:r>
      <w:r w:rsidR="001D71E0">
        <w:t xml:space="preserve">2) If </w:t>
      </w:r>
      <w:r w:rsidR="001D71E0" w:rsidRPr="00994A47">
        <w:rPr>
          <w:i/>
        </w:rPr>
        <w:t>theta</w:t>
      </w:r>
      <w:r w:rsidR="001507E3">
        <w:t xml:space="preserve"> is within</w:t>
      </w:r>
      <w:r w:rsidR="00994A47">
        <w:t xml:space="preserve"> 10^(-5</w:t>
      </w:r>
      <w:r w:rsidR="001D71E0">
        <w:t>) from 0 d</w:t>
      </w:r>
      <w:r w:rsidR="00994A47">
        <w:t xml:space="preserve">egrees, output a message </w:t>
      </w:r>
      <w:r w:rsidR="00994A47">
        <w:rPr>
          <w:rFonts w:ascii="Courier New" w:hAnsi="Courier New" w:cs="Courier New"/>
          <w:color w:val="A020F0"/>
          <w:sz w:val="20"/>
          <w:szCs w:val="20"/>
          <w:lang w:eastAsia="en-US"/>
        </w:rPr>
        <w:t>the angle between the vectors is zero</w:t>
      </w:r>
      <w:r w:rsidR="001507E3">
        <w:rPr>
          <w:rFonts w:ascii="Courier New" w:hAnsi="Courier New" w:cs="Courier New"/>
          <w:color w:val="A020F0"/>
          <w:sz w:val="20"/>
          <w:szCs w:val="20"/>
          <w:lang w:eastAsia="en-US"/>
        </w:rPr>
        <w:t>.</w:t>
      </w:r>
      <w:r w:rsidR="00994A47">
        <w:t xml:space="preserve"> </w:t>
      </w:r>
    </w:p>
    <w:p w:rsidR="001D71E0" w:rsidRDefault="00130DD2" w:rsidP="004E3125">
      <w:pPr>
        <w:autoSpaceDE w:val="0"/>
        <w:autoSpaceDN w:val="0"/>
        <w:adjustRightInd w:val="0"/>
      </w:pPr>
      <w:r>
        <w:t>(</w:t>
      </w:r>
      <w:r w:rsidR="001D71E0">
        <w:t>3) If</w:t>
      </w:r>
      <w:r w:rsidR="00994A47">
        <w:t xml:space="preserve"> </w:t>
      </w:r>
      <w:r w:rsidR="00994A47" w:rsidRPr="00994A47">
        <w:rPr>
          <w:i/>
        </w:rPr>
        <w:t>theta</w:t>
      </w:r>
      <w:r w:rsidR="001507E3">
        <w:t xml:space="preserve"> is within</w:t>
      </w:r>
      <w:r w:rsidR="00994A47">
        <w:t xml:space="preserve"> of 10^(-5</w:t>
      </w:r>
      <w:r w:rsidR="001D71E0">
        <w:t xml:space="preserve">) from 180 degrees, output </w:t>
      </w:r>
      <w:r w:rsidR="00994A47">
        <w:t xml:space="preserve">a message </w:t>
      </w:r>
      <w:r w:rsidR="00994A47">
        <w:rPr>
          <w:rFonts w:ascii="Courier New" w:hAnsi="Courier New" w:cs="Courier New"/>
          <w:color w:val="A020F0"/>
          <w:sz w:val="20"/>
          <w:szCs w:val="20"/>
          <w:lang w:eastAsia="en-US"/>
        </w:rPr>
        <w:t>the angle between the vectors is 180 degrees</w:t>
      </w:r>
      <w:r w:rsidR="001507E3">
        <w:rPr>
          <w:rFonts w:ascii="Courier New" w:hAnsi="Courier New" w:cs="Courier New"/>
          <w:color w:val="A020F0"/>
          <w:sz w:val="20"/>
          <w:szCs w:val="20"/>
          <w:lang w:eastAsia="en-US"/>
        </w:rPr>
        <w:t>.</w:t>
      </w:r>
    </w:p>
    <w:p w:rsidR="00130DD2" w:rsidRDefault="00130DD2" w:rsidP="004C4B65">
      <w:pPr>
        <w:autoSpaceDE w:val="0"/>
        <w:autoSpaceDN w:val="0"/>
        <w:adjustRightInd w:val="0"/>
      </w:pPr>
      <w:r>
        <w:t xml:space="preserve">If </w:t>
      </w:r>
      <w:r w:rsidRPr="00130DD2">
        <w:rPr>
          <w:u w:val="single"/>
        </w:rPr>
        <w:t>none</w:t>
      </w:r>
      <w:r>
        <w:t xml:space="preserve"> of the conditions (1)-(3</w:t>
      </w:r>
      <w:r w:rsidR="006E2F46">
        <w:t>) holds, consider the last two:</w:t>
      </w:r>
      <w:r>
        <w:t xml:space="preserve"> </w:t>
      </w:r>
    </w:p>
    <w:p w:rsidR="001D71E0" w:rsidRDefault="006E2F46" w:rsidP="004C4B65">
      <w:pPr>
        <w:autoSpaceDE w:val="0"/>
        <w:autoSpaceDN w:val="0"/>
        <w:adjustRightInd w:val="0"/>
      </w:pPr>
      <w:r>
        <w:t>(</w:t>
      </w:r>
      <w:r w:rsidR="001D71E0">
        <w:t xml:space="preserve">4) If </w:t>
      </w:r>
      <w:r w:rsidR="001D71E0" w:rsidRPr="004C4B65">
        <w:rPr>
          <w:i/>
        </w:rPr>
        <w:t>theta</w:t>
      </w:r>
      <w:r w:rsidR="001D71E0">
        <w:t xml:space="preserve"> is less than 90 degre</w:t>
      </w:r>
      <w:r w:rsidR="00B97D65">
        <w:t xml:space="preserve">es, </w:t>
      </w:r>
      <w:r w:rsidR="004C4B65">
        <w:t xml:space="preserve">output </w:t>
      </w:r>
      <w:r w:rsidR="00B97D65">
        <w:t xml:space="preserve">a message </w:t>
      </w:r>
      <w:r w:rsidR="004C4B65">
        <w:rPr>
          <w:rFonts w:ascii="Courier New" w:hAnsi="Courier New" w:cs="Courier New"/>
          <w:color w:val="A020F0"/>
          <w:sz w:val="20"/>
          <w:szCs w:val="20"/>
          <w:lang w:eastAsia="en-US"/>
        </w:rPr>
        <w:t>angle between vectors is acute and its value theta=</w:t>
      </w:r>
      <w:r w:rsidR="004C4B65">
        <w:t xml:space="preserve"> </w:t>
      </w:r>
      <w:r w:rsidR="00B97D65">
        <w:t>(</w:t>
      </w:r>
      <w:r w:rsidR="004C4B65">
        <w:t>display</w:t>
      </w:r>
      <w:r w:rsidR="00B97D65">
        <w:t xml:space="preserve"> the calculated </w:t>
      </w:r>
      <w:r w:rsidR="00B97D65" w:rsidRPr="004C4B65">
        <w:rPr>
          <w:i/>
        </w:rPr>
        <w:t>theta</w:t>
      </w:r>
      <w:r w:rsidR="00B97D65">
        <w:t>)</w:t>
      </w:r>
    </w:p>
    <w:p w:rsidR="00B97D65" w:rsidRPr="001D71E0" w:rsidRDefault="006E2F46" w:rsidP="004C4B65">
      <w:pPr>
        <w:autoSpaceDE w:val="0"/>
        <w:autoSpaceDN w:val="0"/>
        <w:adjustRightInd w:val="0"/>
      </w:pPr>
      <w:r>
        <w:t>(</w:t>
      </w:r>
      <w:r w:rsidR="00B97D65">
        <w:t xml:space="preserve">5) If </w:t>
      </w:r>
      <w:r w:rsidR="00B97D65" w:rsidRPr="004C4B65">
        <w:rPr>
          <w:i/>
        </w:rPr>
        <w:t>theta</w:t>
      </w:r>
      <w:r w:rsidR="00B97D65">
        <w:t xml:space="preserve"> is greater than 90 degrees, </w:t>
      </w:r>
      <w:r w:rsidR="004C4B65">
        <w:t xml:space="preserve">output </w:t>
      </w:r>
      <w:r w:rsidR="00B97D65">
        <w:t xml:space="preserve">a message </w:t>
      </w:r>
      <w:r w:rsidR="004C4B65">
        <w:rPr>
          <w:rFonts w:ascii="Courier New" w:hAnsi="Courier New" w:cs="Courier New"/>
          <w:color w:val="A020F0"/>
          <w:sz w:val="20"/>
          <w:szCs w:val="20"/>
          <w:lang w:eastAsia="en-US"/>
        </w:rPr>
        <w:t xml:space="preserve">angle between vectors is </w:t>
      </w:r>
      <w:r w:rsidR="001507E3">
        <w:rPr>
          <w:rFonts w:ascii="Courier New" w:hAnsi="Courier New" w:cs="Courier New"/>
          <w:color w:val="A020F0"/>
          <w:sz w:val="20"/>
          <w:szCs w:val="20"/>
          <w:lang w:eastAsia="en-US"/>
        </w:rPr>
        <w:t>obtuse</w:t>
      </w:r>
      <w:r w:rsidR="004C4B65">
        <w:rPr>
          <w:rFonts w:ascii="Courier New" w:hAnsi="Courier New" w:cs="Courier New"/>
          <w:color w:val="A020F0"/>
          <w:sz w:val="20"/>
          <w:szCs w:val="20"/>
          <w:lang w:eastAsia="en-US"/>
        </w:rPr>
        <w:t xml:space="preserve"> and its value theta=</w:t>
      </w:r>
      <w:r w:rsidR="00B97D65">
        <w:t>(</w:t>
      </w:r>
      <w:r w:rsidR="004C4B65">
        <w:t>display</w:t>
      </w:r>
      <w:r w:rsidR="00B97D65">
        <w:t xml:space="preserve"> the calculated </w:t>
      </w:r>
      <w:r w:rsidR="00B97D65" w:rsidRPr="001507E3">
        <w:rPr>
          <w:i/>
        </w:rPr>
        <w:t>theta</w:t>
      </w:r>
      <w:r w:rsidR="00B97D65">
        <w:t xml:space="preserve">) </w:t>
      </w:r>
    </w:p>
    <w:p w:rsidR="004C4B65" w:rsidRDefault="00994A47" w:rsidP="00994A47">
      <w:pPr>
        <w:autoSpaceDE w:val="0"/>
        <w:autoSpaceDN w:val="0"/>
        <w:adjustRightInd w:val="0"/>
      </w:pPr>
      <w:r w:rsidRPr="00994A47">
        <w:rPr>
          <w:u w:val="single"/>
        </w:rPr>
        <w:t>Hints</w:t>
      </w:r>
      <w:r>
        <w:t xml:space="preserve">: You will need to use a conditional statement to program all 5 possible outcomes. </w:t>
      </w:r>
      <w:r w:rsidR="004C4B65">
        <w:br/>
      </w:r>
      <w:r>
        <w:t xml:space="preserve">For the cases (1)-(3), use </w:t>
      </w:r>
      <w:proofErr w:type="spellStart"/>
      <w:r>
        <w:rPr>
          <w:rFonts w:ascii="Courier" w:hAnsi="Courier" w:cs="Courier"/>
          <w:color w:val="A020F0"/>
          <w:sz w:val="21"/>
          <w:szCs w:val="21"/>
          <w:lang w:eastAsia="en-US"/>
        </w:rPr>
        <w:t>closetozeroroundoff</w:t>
      </w:r>
      <w:proofErr w:type="spellEnd"/>
      <w:r>
        <w:t xml:space="preserve"> function with the parameter p=5</w:t>
      </w:r>
      <w:r w:rsidR="001507E3">
        <w:t>.</w:t>
      </w:r>
    </w:p>
    <w:p w:rsidR="00994A47" w:rsidRPr="004C4B65" w:rsidRDefault="004C4B65" w:rsidP="00994A47">
      <w:pPr>
        <w:autoSpaceDE w:val="0"/>
        <w:autoSpaceDN w:val="0"/>
        <w:adjustRightInd w:val="0"/>
        <w:rPr>
          <w:rFonts w:ascii="Courier New" w:hAnsi="Courier New" w:cs="Courier New"/>
          <w:lang w:eastAsia="en-US"/>
        </w:rPr>
      </w:pPr>
      <w:r>
        <w:t xml:space="preserve">To display the messages, employ a MATLAB built-in function </w:t>
      </w:r>
      <w:proofErr w:type="spellStart"/>
      <w:r>
        <w:rPr>
          <w:rFonts w:ascii="Courier New" w:hAnsi="Courier New" w:cs="Courier New"/>
          <w:color w:val="000000"/>
          <w:sz w:val="20"/>
          <w:szCs w:val="20"/>
          <w:lang w:eastAsia="en-US"/>
        </w:rPr>
        <w:t>fprintf</w:t>
      </w:r>
      <w:proofErr w:type="spellEnd"/>
      <w:r>
        <w:t xml:space="preserve">. </w:t>
      </w:r>
    </w:p>
    <w:p w:rsidR="00130DD2" w:rsidRDefault="00130DD2" w:rsidP="0005391A">
      <w:pPr>
        <w:rPr>
          <w:b/>
        </w:rPr>
      </w:pPr>
    </w:p>
    <w:p w:rsidR="009F20E7" w:rsidRDefault="005758EE" w:rsidP="0005391A">
      <w:r w:rsidRPr="00823247">
        <w:rPr>
          <w:b/>
        </w:rPr>
        <w:t xml:space="preserve">This will be </w:t>
      </w:r>
      <w:r w:rsidRPr="00823247">
        <w:rPr>
          <w:b/>
          <w:u w:val="single"/>
        </w:rPr>
        <w:t>the end</w:t>
      </w:r>
      <w:r w:rsidRPr="00823247">
        <w:rPr>
          <w:b/>
        </w:rPr>
        <w:t xml:space="preserve"> of your </w:t>
      </w:r>
      <w:proofErr w:type="spellStart"/>
      <w:r w:rsidR="00DD4257" w:rsidRPr="00823247">
        <w:rPr>
          <w:rFonts w:ascii="Courier New" w:hAnsi="Courier New" w:cs="Courier New"/>
          <w:b/>
          <w:color w:val="000000"/>
          <w:sz w:val="20"/>
          <w:szCs w:val="20"/>
          <w:lang w:eastAsia="en-US"/>
        </w:rPr>
        <w:t>dot</w:t>
      </w:r>
      <w:r w:rsidR="004C4B65">
        <w:rPr>
          <w:rFonts w:ascii="Courier New" w:hAnsi="Courier New" w:cs="Courier New"/>
          <w:b/>
          <w:color w:val="000000"/>
          <w:sz w:val="20"/>
          <w:szCs w:val="20"/>
          <w:lang w:eastAsia="en-US"/>
        </w:rPr>
        <w:t>angle</w:t>
      </w:r>
      <w:proofErr w:type="spellEnd"/>
      <w:r w:rsidR="00DD4257" w:rsidRPr="00823247">
        <w:rPr>
          <w:b/>
        </w:rPr>
        <w:t xml:space="preserve"> </w:t>
      </w:r>
      <w:r w:rsidRPr="00823247">
        <w:rPr>
          <w:b/>
        </w:rPr>
        <w:t>function</w:t>
      </w:r>
      <w:r>
        <w:t>.</w:t>
      </w:r>
      <w:r w:rsidR="00130DD2">
        <w:t xml:space="preserve"> S</w:t>
      </w:r>
      <w:r w:rsidR="00E212E1" w:rsidRPr="001507E3">
        <w:t>ave</w:t>
      </w:r>
      <w:r w:rsidR="00E212E1">
        <w:t xml:space="preserve"> it </w:t>
      </w:r>
      <w:r w:rsidR="004B578D">
        <w:t xml:space="preserve">in the Current Folder in MATLAB </w:t>
      </w:r>
      <w:r w:rsidR="00CF3F66">
        <w:t>(</w:t>
      </w:r>
      <w:r w:rsidR="004B578D">
        <w:t xml:space="preserve">with </w:t>
      </w:r>
      <w:r w:rsidR="00CF3F66">
        <w:t>an</w:t>
      </w:r>
      <w:r w:rsidR="004B578D">
        <w:t xml:space="preserve"> extension .m</w:t>
      </w:r>
      <w:r w:rsidR="00CF3F66">
        <w:t>).</w:t>
      </w:r>
      <w:r w:rsidR="00E212E1">
        <w:t xml:space="preserve"> </w:t>
      </w:r>
    </w:p>
    <w:p w:rsidR="0049597B" w:rsidRDefault="00C86F97" w:rsidP="0005391A">
      <w:r>
        <w:lastRenderedPageBreak/>
        <w:t>**Next, we</w:t>
      </w:r>
      <w:r w:rsidR="0071680B">
        <w:t xml:space="preserve"> </w:t>
      </w:r>
      <w:r w:rsidR="0049597B">
        <w:t>return to the Live Sc</w:t>
      </w:r>
      <w:r w:rsidR="00CF3F66">
        <w:t>ript</w:t>
      </w:r>
      <w:r w:rsidR="007C6E87">
        <w:t xml:space="preserve"> and </w:t>
      </w:r>
      <w:r w:rsidR="004B578D">
        <w:t>type</w:t>
      </w:r>
      <w:r w:rsidR="007C6E87">
        <w:t xml:space="preserve"> </w:t>
      </w:r>
      <w:r w:rsidR="00C27EB8">
        <w:t>the command</w:t>
      </w:r>
      <w:r w:rsidR="0049597B">
        <w:t>:</w:t>
      </w:r>
    </w:p>
    <w:p w:rsidR="005758EE" w:rsidRDefault="005758EE" w:rsidP="005758EE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A020F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 xml:space="preserve">type </w:t>
      </w:r>
      <w:proofErr w:type="spellStart"/>
      <w:r w:rsidR="004C4B65">
        <w:rPr>
          <w:rFonts w:ascii="Courier" w:hAnsi="Courier" w:cs="Courier"/>
          <w:color w:val="A020F0"/>
          <w:sz w:val="21"/>
          <w:szCs w:val="21"/>
          <w:lang w:eastAsia="en-US"/>
        </w:rPr>
        <w:t>dotangle</w:t>
      </w:r>
      <w:proofErr w:type="spellEnd"/>
    </w:p>
    <w:p w:rsidR="0015115E" w:rsidRDefault="0015115E" w:rsidP="0005391A">
      <w:r>
        <w:t>This command will have your fun</w:t>
      </w:r>
      <w:r w:rsidR="004C4B65">
        <w:t>ction printed in the Live Script</w:t>
      </w:r>
      <w:r>
        <w:t>.</w:t>
      </w:r>
    </w:p>
    <w:p w:rsidR="00CF3F66" w:rsidRDefault="00CF3F66" w:rsidP="0005391A"/>
    <w:p w:rsidR="005758EE" w:rsidRDefault="00C32D98" w:rsidP="0005391A">
      <w:r>
        <w:t>**Then, you will</w:t>
      </w:r>
      <w:r w:rsidR="0071680B">
        <w:t xml:space="preserve"> </w:t>
      </w:r>
      <w:r w:rsidR="005758EE">
        <w:t>input the first set of variables</w:t>
      </w:r>
      <w:r w:rsidR="004C4B65">
        <w:t xml:space="preserve"> and run the function</w:t>
      </w:r>
      <w:r w:rsidR="005758EE">
        <w:t>:</w:t>
      </w: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228B22"/>
          <w:sz w:val="21"/>
          <w:szCs w:val="21"/>
          <w:lang w:eastAsia="en-US"/>
        </w:rPr>
      </w:pPr>
      <w:r>
        <w:rPr>
          <w:rFonts w:ascii="Courier" w:hAnsi="Courier" w:cs="Courier"/>
          <w:color w:val="228B22"/>
          <w:sz w:val="21"/>
          <w:szCs w:val="21"/>
          <w:lang w:eastAsia="en-US"/>
        </w:rPr>
        <w:t>%(a)</w:t>
      </w: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u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randi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15,5,1), v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randi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15,4,1)</w:t>
      </w:r>
    </w:p>
    <w:p w:rsidR="00CB4303" w:rsidRDefault="00F3640E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[d1</w:t>
      </w:r>
      <w:r w:rsidR="00CB4303">
        <w:rPr>
          <w:rFonts w:ascii="Courier" w:hAnsi="Courier" w:cs="Courier"/>
          <w:color w:val="000000"/>
          <w:sz w:val="21"/>
          <w:szCs w:val="21"/>
          <w:lang w:eastAsia="en-US"/>
        </w:rPr>
        <w:t>,d2</w:t>
      </w:r>
      <w:r w:rsidR="004C4B65">
        <w:rPr>
          <w:rFonts w:ascii="Courier" w:hAnsi="Courier" w:cs="Courier"/>
          <w:color w:val="000000"/>
          <w:sz w:val="21"/>
          <w:szCs w:val="21"/>
          <w:lang w:eastAsia="en-US"/>
        </w:rPr>
        <w:t>,d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]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dotangle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u,v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);</w:t>
      </w:r>
    </w:p>
    <w:p w:rsidR="00AF2FF0" w:rsidRDefault="00AF2FF0" w:rsidP="0005391A"/>
    <w:p w:rsidR="0015115E" w:rsidRDefault="00B329A4" w:rsidP="0005391A">
      <w:r>
        <w:t>**You</w:t>
      </w:r>
      <w:r w:rsidR="0071680B">
        <w:t xml:space="preserve"> will repeat </w:t>
      </w:r>
      <w:r w:rsidR="00C32D98">
        <w:t>this</w:t>
      </w:r>
      <w:r w:rsidR="00441FC4">
        <w:t xml:space="preserve"> </w:t>
      </w:r>
      <w:r w:rsidR="006C68AA">
        <w:t xml:space="preserve">step </w:t>
      </w:r>
      <w:r w:rsidR="00D50449">
        <w:t>several more</w:t>
      </w:r>
      <w:r w:rsidR="004B578D">
        <w:t xml:space="preserve"> times for </w:t>
      </w:r>
      <w:r w:rsidR="00F36E09">
        <w:t>th</w:t>
      </w:r>
      <w:r w:rsidR="00C32D98">
        <w:t>e</w:t>
      </w:r>
      <w:r w:rsidR="004B578D">
        <w:t xml:space="preserve"> sets of variables</w:t>
      </w:r>
      <w:r w:rsidR="00C86F97">
        <w:t xml:space="preserve"> given below (you can just copy and paste </w:t>
      </w:r>
      <w:r w:rsidR="004B578D">
        <w:t xml:space="preserve">the </w:t>
      </w:r>
      <w:r w:rsidR="00C86F97">
        <w:t>text below</w:t>
      </w:r>
      <w:r w:rsidR="004B578D">
        <w:t xml:space="preserve"> and</w:t>
      </w:r>
      <w:r>
        <w:t xml:space="preserve"> press</w:t>
      </w:r>
      <w:r w:rsidR="004B578D">
        <w:t xml:space="preserve"> Run Section to receive the outputs</w:t>
      </w:r>
      <w:r w:rsidR="00C86F97">
        <w:t>)</w:t>
      </w:r>
      <w:r w:rsidR="004B578D">
        <w:t>.</w:t>
      </w: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228B22"/>
          <w:sz w:val="21"/>
          <w:szCs w:val="21"/>
          <w:lang w:eastAsia="en-US"/>
        </w:rPr>
      </w:pPr>
      <w:r>
        <w:rPr>
          <w:rFonts w:ascii="Courier" w:hAnsi="Courier" w:cs="Courier"/>
          <w:color w:val="228B22"/>
          <w:sz w:val="21"/>
          <w:szCs w:val="21"/>
          <w:lang w:eastAsia="en-US"/>
        </w:rPr>
        <w:t>%(b)</w:t>
      </w: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u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randi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15,5,1), v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randi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15,5,1)</w:t>
      </w: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[d1,d2</w:t>
      </w:r>
      <w:r w:rsidR="004C4B65">
        <w:rPr>
          <w:rFonts w:ascii="Courier" w:hAnsi="Courier" w:cs="Courier"/>
          <w:color w:val="000000"/>
          <w:sz w:val="21"/>
          <w:szCs w:val="21"/>
          <w:lang w:eastAsia="en-US"/>
        </w:rPr>
        <w:t>,d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]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dotangle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u,v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);</w:t>
      </w: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228B22"/>
          <w:sz w:val="21"/>
          <w:szCs w:val="21"/>
          <w:lang w:eastAsia="en-US"/>
        </w:rPr>
      </w:pPr>
      <w:r>
        <w:rPr>
          <w:rFonts w:ascii="Courier" w:hAnsi="Courier" w:cs="Courier"/>
          <w:color w:val="228B22"/>
          <w:sz w:val="21"/>
          <w:szCs w:val="21"/>
          <w:lang w:eastAsia="en-US"/>
        </w:rPr>
        <w:t>%(c)</w:t>
      </w: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u=u, v=-v</w:t>
      </w: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[d1,d2</w:t>
      </w:r>
      <w:r w:rsidR="004C4B65">
        <w:rPr>
          <w:rFonts w:ascii="Courier" w:hAnsi="Courier" w:cs="Courier"/>
          <w:color w:val="000000"/>
          <w:sz w:val="21"/>
          <w:szCs w:val="21"/>
          <w:lang w:eastAsia="en-US"/>
        </w:rPr>
        <w:t>,d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]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dotangle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u,v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);</w:t>
      </w: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228B22"/>
          <w:sz w:val="21"/>
          <w:szCs w:val="21"/>
          <w:lang w:eastAsia="en-US"/>
        </w:rPr>
      </w:pPr>
      <w:r>
        <w:rPr>
          <w:rFonts w:ascii="Courier" w:hAnsi="Courier" w:cs="Courier"/>
          <w:color w:val="228B22"/>
          <w:sz w:val="21"/>
          <w:szCs w:val="21"/>
          <w:lang w:eastAsia="en-US"/>
        </w:rPr>
        <w:t>%(d)</w:t>
      </w: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u=u, v=2*u</w:t>
      </w: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[d1,d2</w:t>
      </w:r>
      <w:r w:rsidR="004C4B65">
        <w:rPr>
          <w:rFonts w:ascii="Courier" w:hAnsi="Courier" w:cs="Courier"/>
          <w:color w:val="000000"/>
          <w:sz w:val="21"/>
          <w:szCs w:val="21"/>
          <w:lang w:eastAsia="en-US"/>
        </w:rPr>
        <w:t>,d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]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dotangle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u,v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);</w:t>
      </w: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228B22"/>
          <w:sz w:val="21"/>
          <w:szCs w:val="21"/>
          <w:lang w:eastAsia="en-US"/>
        </w:rPr>
      </w:pPr>
      <w:r>
        <w:rPr>
          <w:rFonts w:ascii="Courier" w:hAnsi="Courier" w:cs="Courier"/>
          <w:color w:val="228B22"/>
          <w:sz w:val="21"/>
          <w:szCs w:val="21"/>
          <w:lang w:eastAsia="en-US"/>
        </w:rPr>
        <w:t>%(e)</w:t>
      </w: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u=u, v=-3*u</w:t>
      </w: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[d1,d2</w:t>
      </w:r>
      <w:r w:rsidR="004C4B65">
        <w:rPr>
          <w:rFonts w:ascii="Courier" w:hAnsi="Courier" w:cs="Courier"/>
          <w:color w:val="000000"/>
          <w:sz w:val="21"/>
          <w:szCs w:val="21"/>
          <w:lang w:eastAsia="en-US"/>
        </w:rPr>
        <w:t>,d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]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dotangle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u,v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);</w:t>
      </w: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228B22"/>
          <w:sz w:val="21"/>
          <w:szCs w:val="21"/>
          <w:lang w:eastAsia="en-US"/>
        </w:rPr>
      </w:pPr>
      <w:r>
        <w:rPr>
          <w:rFonts w:ascii="Courier" w:hAnsi="Courier" w:cs="Courier"/>
          <w:color w:val="228B22"/>
          <w:sz w:val="21"/>
          <w:szCs w:val="21"/>
          <w:lang w:eastAsia="en-US"/>
        </w:rPr>
        <w:t>%(f)</w:t>
      </w: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u=[1;3],v=[-3;1]</w:t>
      </w:r>
    </w:p>
    <w:p w:rsidR="00CB4303" w:rsidRDefault="00CB4303" w:rsidP="00CB4303">
      <w:pPr>
        <w:shd w:val="clear" w:color="auto" w:fill="F7F7F7"/>
        <w:autoSpaceDE w:val="0"/>
        <w:autoSpaceDN w:val="0"/>
        <w:adjustRightInd w:val="0"/>
        <w:rPr>
          <w:rFonts w:ascii="Courier" w:hAnsi="Courier" w:cs="Courier"/>
          <w:color w:val="000000"/>
          <w:sz w:val="21"/>
          <w:szCs w:val="21"/>
          <w:lang w:eastAsia="en-US"/>
        </w:rPr>
      </w:pPr>
      <w:r>
        <w:rPr>
          <w:rFonts w:ascii="Courier" w:hAnsi="Courier" w:cs="Courier"/>
          <w:color w:val="000000"/>
          <w:sz w:val="21"/>
          <w:szCs w:val="21"/>
          <w:lang w:eastAsia="en-US"/>
        </w:rPr>
        <w:t>[d1,d2</w:t>
      </w:r>
      <w:r w:rsidR="004C4B65">
        <w:rPr>
          <w:rFonts w:ascii="Courier" w:hAnsi="Courier" w:cs="Courier"/>
          <w:color w:val="000000"/>
          <w:sz w:val="21"/>
          <w:szCs w:val="21"/>
          <w:lang w:eastAsia="en-US"/>
        </w:rPr>
        <w:t>,d</w:t>
      </w:r>
      <w:r>
        <w:rPr>
          <w:rFonts w:ascii="Courier" w:hAnsi="Courier" w:cs="Courier"/>
          <w:color w:val="000000"/>
          <w:sz w:val="21"/>
          <w:szCs w:val="21"/>
          <w:lang w:eastAsia="en-US"/>
        </w:rPr>
        <w:t>]=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dotangle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(</w:t>
      </w:r>
      <w:proofErr w:type="spellStart"/>
      <w:r>
        <w:rPr>
          <w:rFonts w:ascii="Courier" w:hAnsi="Courier" w:cs="Courier"/>
          <w:color w:val="000000"/>
          <w:sz w:val="21"/>
          <w:szCs w:val="21"/>
          <w:lang w:eastAsia="en-US"/>
        </w:rPr>
        <w:t>u,v</w:t>
      </w:r>
      <w:proofErr w:type="spellEnd"/>
      <w:r>
        <w:rPr>
          <w:rFonts w:ascii="Courier" w:hAnsi="Courier" w:cs="Courier"/>
          <w:color w:val="000000"/>
          <w:sz w:val="21"/>
          <w:szCs w:val="21"/>
          <w:lang w:eastAsia="en-US"/>
        </w:rPr>
        <w:t>);</w:t>
      </w:r>
    </w:p>
    <w:p w:rsidR="00B329A4" w:rsidRDefault="00B329A4" w:rsidP="00836261">
      <w:pPr>
        <w:rPr>
          <w:b/>
        </w:rPr>
      </w:pPr>
    </w:p>
    <w:p w:rsidR="00B510AA" w:rsidRDefault="00B510AA" w:rsidP="00836261">
      <w:pPr>
        <w:rPr>
          <w:rStyle w:val="BookTitle"/>
        </w:rPr>
      </w:pPr>
      <w:r w:rsidRPr="00B510AA">
        <w:rPr>
          <w:b/>
        </w:rPr>
        <w:t>This is the END of Exercise 4</w:t>
      </w:r>
    </w:p>
    <w:p w:rsidR="00013558" w:rsidRDefault="00013558" w:rsidP="00836261">
      <w:pPr>
        <w:rPr>
          <w:rStyle w:val="BookTitle"/>
        </w:rPr>
      </w:pPr>
    </w:p>
    <w:p w:rsidR="00013558" w:rsidRDefault="00013558">
      <w:pPr>
        <w:rPr>
          <w:rStyle w:val="BookTitle"/>
        </w:rPr>
      </w:pPr>
    </w:p>
    <w:p w:rsidR="007F56AC" w:rsidRDefault="007F56AC" w:rsidP="00836261">
      <w:pPr>
        <w:rPr>
          <w:rStyle w:val="BookTitle"/>
        </w:rPr>
      </w:pPr>
      <w:r>
        <w:rPr>
          <w:rStyle w:val="BookTitle"/>
        </w:rPr>
        <w:t xml:space="preserve">Some Additional </w:t>
      </w:r>
      <w:r w:rsidR="003C11EB">
        <w:rPr>
          <w:rStyle w:val="BookTitle"/>
        </w:rPr>
        <w:t xml:space="preserve">Important </w:t>
      </w:r>
      <w:r>
        <w:rPr>
          <w:rStyle w:val="BookTitle"/>
        </w:rPr>
        <w:t>Comments</w:t>
      </w:r>
    </w:p>
    <w:p w:rsidR="00F80DC8" w:rsidRDefault="00F80DC8" w:rsidP="00836261">
      <w:pPr>
        <w:rPr>
          <w:rStyle w:val="BookTitle"/>
        </w:rPr>
      </w:pPr>
    </w:p>
    <w:p w:rsidR="001D7492" w:rsidRDefault="006D026F" w:rsidP="00836261">
      <w:pPr>
        <w:rPr>
          <w:rStyle w:val="BookTitle"/>
        </w:rPr>
      </w:pPr>
      <w:r>
        <w:rPr>
          <w:rStyle w:val="BookTitle"/>
        </w:rPr>
        <w:t>bonus! (3 points)</w:t>
      </w:r>
    </w:p>
    <w:p w:rsidR="00701142" w:rsidRDefault="001D7492" w:rsidP="00836261">
      <w:r>
        <w:t>A</w:t>
      </w:r>
      <w:r w:rsidR="0008359B">
        <w:t xml:space="preserve"> student can earn 3</w:t>
      </w:r>
      <w:r w:rsidR="00983601">
        <w:t xml:space="preserve"> bonus points for completing</w:t>
      </w:r>
      <w:r>
        <w:t xml:space="preserve"> Project</w:t>
      </w:r>
      <w:r w:rsidR="00983601">
        <w:t xml:space="preserve"> 0</w:t>
      </w:r>
      <w:r>
        <w:t xml:space="preserve"> </w:t>
      </w:r>
      <w:r w:rsidRPr="007C0A75">
        <w:rPr>
          <w:u w:val="single"/>
        </w:rPr>
        <w:t>perfectly</w:t>
      </w:r>
      <w:r>
        <w:t>. This includ</w:t>
      </w:r>
      <w:r w:rsidR="00184F8B">
        <w:t>es:</w:t>
      </w:r>
    </w:p>
    <w:p w:rsidR="00184F8B" w:rsidRDefault="00184F8B" w:rsidP="00836261">
      <w:r>
        <w:br/>
        <w:t>1) A</w:t>
      </w:r>
      <w:r w:rsidR="007A0545">
        <w:t xml:space="preserve">ll exercises </w:t>
      </w:r>
      <w:r>
        <w:t>are completed.</w:t>
      </w:r>
    </w:p>
    <w:p w:rsidR="00B27A09" w:rsidRDefault="00184F8B" w:rsidP="00836261">
      <w:r>
        <w:t xml:space="preserve">2) The file is submitted for grading </w:t>
      </w:r>
      <w:r w:rsidR="007A0545">
        <w:t xml:space="preserve">before the due date. </w:t>
      </w:r>
    </w:p>
    <w:p w:rsidR="00184F8B" w:rsidRDefault="00184F8B" w:rsidP="00836261">
      <w:r>
        <w:t>3</w:t>
      </w:r>
      <w:r w:rsidR="00B27A09">
        <w:t>) N</w:t>
      </w:r>
      <w:r>
        <w:t xml:space="preserve">o missing </w:t>
      </w:r>
      <w:r w:rsidR="00BA7702">
        <w:t>inputs/</w:t>
      </w:r>
      <w:r w:rsidR="00B27A09">
        <w:t>outputs.</w:t>
      </w:r>
      <w:r w:rsidR="00590930">
        <w:br/>
      </w:r>
      <w:r>
        <w:t>4) A</w:t>
      </w:r>
      <w:r w:rsidR="00B82816">
        <w:t>ll</w:t>
      </w:r>
      <w:r w:rsidR="00AF4AE5">
        <w:t xml:space="preserve"> </w:t>
      </w:r>
      <w:r w:rsidR="006D3813">
        <w:t xml:space="preserve">required </w:t>
      </w:r>
      <w:r>
        <w:t>input</w:t>
      </w:r>
      <w:r w:rsidR="007C0A75">
        <w:t>s</w:t>
      </w:r>
      <w:r w:rsidR="00BA7702">
        <w:t>, outputs, and messages</w:t>
      </w:r>
      <w:r>
        <w:t xml:space="preserve"> are displayed</w:t>
      </w:r>
      <w:r w:rsidR="001D7492">
        <w:t>.</w:t>
      </w:r>
      <w:r w:rsidR="00983601">
        <w:t xml:space="preserve"> </w:t>
      </w:r>
    </w:p>
    <w:p w:rsidR="003C11EB" w:rsidRDefault="00BA7702" w:rsidP="00836261">
      <w:r>
        <w:t>5</w:t>
      </w:r>
      <w:r w:rsidR="001D7492">
        <w:t>) No</w:t>
      </w:r>
      <w:r w:rsidR="00184F8B">
        <w:t xml:space="preserve"> </w:t>
      </w:r>
      <w:r w:rsidR="001D7492">
        <w:t xml:space="preserve">extra </w:t>
      </w:r>
      <w:r w:rsidR="00633C4B">
        <w:t xml:space="preserve">conditions </w:t>
      </w:r>
      <w:r w:rsidR="00B27A09">
        <w:t>or</w:t>
      </w:r>
      <w:r w:rsidR="003C11EB">
        <w:t xml:space="preserve"> </w:t>
      </w:r>
      <w:r w:rsidR="001D7492">
        <w:t>commands</w:t>
      </w:r>
      <w:r w:rsidR="00B82816">
        <w:t>.</w:t>
      </w:r>
    </w:p>
    <w:p w:rsidR="00C2400F" w:rsidRDefault="00BA7702" w:rsidP="00836261">
      <w:r>
        <w:t>6</w:t>
      </w:r>
      <w:r w:rsidR="00184F8B">
        <w:t xml:space="preserve">) No </w:t>
      </w:r>
      <w:r w:rsidR="00542FF3">
        <w:t>ex</w:t>
      </w:r>
      <w:r w:rsidR="00701142">
        <w:t>tra inputs/</w:t>
      </w:r>
      <w:r w:rsidR="001D7492">
        <w:t>outputs</w:t>
      </w:r>
      <w:r w:rsidR="00184F8B">
        <w:t>.</w:t>
      </w:r>
    </w:p>
    <w:p w:rsidR="00184F8B" w:rsidRDefault="00BA7702" w:rsidP="00836261">
      <w:r>
        <w:t>7</w:t>
      </w:r>
      <w:r w:rsidR="00184F8B">
        <w:t xml:space="preserve">) No </w:t>
      </w:r>
      <w:r w:rsidR="00C2400F">
        <w:t>repetitions</w:t>
      </w:r>
      <w:r w:rsidR="00542FF3">
        <w:t xml:space="preserve"> in the code</w:t>
      </w:r>
      <w:r>
        <w:t xml:space="preserve">. </w:t>
      </w:r>
      <w:r>
        <w:br/>
        <w:t>8</w:t>
      </w:r>
      <w:r w:rsidR="001D7492">
        <w:t xml:space="preserve">) </w:t>
      </w:r>
      <w:r w:rsidR="00CF0326">
        <w:t>All</w:t>
      </w:r>
      <w:r w:rsidR="009D2B78">
        <w:t xml:space="preserve"> </w:t>
      </w:r>
      <w:r w:rsidR="00CF0326">
        <w:t xml:space="preserve">necessary </w:t>
      </w:r>
      <w:r w:rsidR="009D2B78">
        <w:t>comments</w:t>
      </w:r>
      <w:r w:rsidR="00CF0326">
        <w:t xml:space="preserve"> are present</w:t>
      </w:r>
      <w:r w:rsidR="001D7492">
        <w:t>.</w:t>
      </w:r>
    </w:p>
    <w:p w:rsidR="001D7492" w:rsidRPr="00184F8B" w:rsidRDefault="00BA7702" w:rsidP="00836261">
      <w:pPr>
        <w:rPr>
          <w:rStyle w:val="BookTitle"/>
          <w:b w:val="0"/>
          <w:bCs w:val="0"/>
          <w:smallCaps w:val="0"/>
          <w:spacing w:val="0"/>
        </w:rPr>
      </w:pPr>
      <w:r>
        <w:t>9</w:t>
      </w:r>
      <w:r w:rsidR="001D7492">
        <w:t xml:space="preserve">) </w:t>
      </w:r>
      <w:r w:rsidR="007C0A75">
        <w:t>The f</w:t>
      </w:r>
      <w:r w:rsidR="00F04C4A">
        <w:t xml:space="preserve">ormatting </w:t>
      </w:r>
      <w:r w:rsidR="00184F8B">
        <w:t xml:space="preserve">is </w:t>
      </w:r>
      <w:r w:rsidR="00F04C4A">
        <w:t xml:space="preserve">as required. </w:t>
      </w:r>
      <w:r w:rsidR="001D7492">
        <w:t xml:space="preserve"> </w:t>
      </w:r>
    </w:p>
    <w:p w:rsidR="001D7492" w:rsidRDefault="001D7492" w:rsidP="00836261">
      <w:pPr>
        <w:rPr>
          <w:b/>
          <w:bCs/>
          <w:smallCaps/>
          <w:spacing w:val="5"/>
        </w:rPr>
      </w:pPr>
    </w:p>
    <w:p w:rsidR="00701142" w:rsidRDefault="00701142" w:rsidP="00836261">
      <w:pPr>
        <w:rPr>
          <w:b/>
          <w:bCs/>
          <w:smallCaps/>
          <w:spacing w:val="5"/>
        </w:rPr>
      </w:pPr>
    </w:p>
    <w:p w:rsidR="00836261" w:rsidRDefault="00F36E09" w:rsidP="00836261">
      <w:pPr>
        <w:rPr>
          <w:b/>
          <w:bCs/>
          <w:smallCaps/>
          <w:spacing w:val="5"/>
        </w:rPr>
      </w:pPr>
      <w:r>
        <w:rPr>
          <w:b/>
          <w:bCs/>
          <w:smallCaps/>
          <w:spacing w:val="5"/>
        </w:rPr>
        <w:lastRenderedPageBreak/>
        <w:t>Publishing Project</w:t>
      </w:r>
      <w:r w:rsidR="00CB6D3C">
        <w:rPr>
          <w:b/>
          <w:bCs/>
          <w:smallCaps/>
          <w:spacing w:val="5"/>
        </w:rPr>
        <w:t>0</w:t>
      </w:r>
      <w:r w:rsidR="00836261">
        <w:rPr>
          <w:b/>
          <w:bCs/>
          <w:smallCaps/>
          <w:spacing w:val="5"/>
        </w:rPr>
        <w:t xml:space="preserve"> file</w:t>
      </w:r>
    </w:p>
    <w:p w:rsidR="00701142" w:rsidRDefault="00701142" w:rsidP="0005391A"/>
    <w:p w:rsidR="00D50449" w:rsidRDefault="00856562" w:rsidP="0005391A">
      <w:r>
        <w:t xml:space="preserve">After you </w:t>
      </w:r>
      <w:r w:rsidR="00F36E09">
        <w:t xml:space="preserve">are </w:t>
      </w:r>
      <w:r>
        <w:t>finish</w:t>
      </w:r>
      <w:r w:rsidR="00F36E09">
        <w:t>ed</w:t>
      </w:r>
      <w:r>
        <w:t xml:space="preserve"> working on </w:t>
      </w:r>
      <w:r w:rsidR="00633C4B">
        <w:t>the Live Script “MAS3114_</w:t>
      </w:r>
      <w:r>
        <w:t xml:space="preserve">Project0, you </w:t>
      </w:r>
      <w:r w:rsidR="00590930">
        <w:t xml:space="preserve">will </w:t>
      </w:r>
      <w:r w:rsidR="00633C4B">
        <w:t xml:space="preserve">need to </w:t>
      </w:r>
      <w:r w:rsidR="00590930">
        <w:t xml:space="preserve">export it to </w:t>
      </w:r>
      <w:r w:rsidR="00633C4B">
        <w:t>a PDF file</w:t>
      </w:r>
      <w:r w:rsidR="00F04C4A">
        <w:t xml:space="preserve">. </w:t>
      </w:r>
      <w:r w:rsidR="00A1358C">
        <w:t xml:space="preserve">To create a PDF file, </w:t>
      </w:r>
      <w:r w:rsidR="00823247">
        <w:t>click on Save</w:t>
      </w:r>
      <w:r>
        <w:t xml:space="preserve"> </w:t>
      </w:r>
      <w:r w:rsidR="007C0A75">
        <w:t>under</w:t>
      </w:r>
      <w:r w:rsidR="00633C4B">
        <w:t xml:space="preserve"> the</w:t>
      </w:r>
      <w:r w:rsidR="00F04C4A">
        <w:t xml:space="preserve"> Live Editor </w:t>
      </w:r>
      <w:r w:rsidR="007C0A75">
        <w:t xml:space="preserve">tab </w:t>
      </w:r>
      <w:r w:rsidR="00C2400F">
        <w:t xml:space="preserve">and choose </w:t>
      </w:r>
      <w:r w:rsidR="00633C4B">
        <w:t>an</w:t>
      </w:r>
      <w:r>
        <w:t xml:space="preserve"> option Export to PDF.</w:t>
      </w:r>
      <w:r w:rsidR="00FD5D60">
        <w:t xml:space="preserve"> </w:t>
      </w:r>
      <w:r w:rsidR="00633C4B">
        <w:t xml:space="preserve">Save the PDF file with the </w:t>
      </w:r>
      <w:r w:rsidR="00701142">
        <w:t xml:space="preserve">same </w:t>
      </w:r>
      <w:r w:rsidR="00633C4B">
        <w:t xml:space="preserve">name “MAS3114_Project0”. </w:t>
      </w:r>
    </w:p>
    <w:p w:rsidR="00A1358C" w:rsidRDefault="00A1358C" w:rsidP="0005391A"/>
    <w:p w:rsidR="00D50449" w:rsidRDefault="00AF4AE5" w:rsidP="0005391A">
      <w:r w:rsidRPr="00C40852">
        <w:rPr>
          <w:b/>
          <w:u w:val="single"/>
        </w:rPr>
        <w:t>Important</w:t>
      </w:r>
      <w:r w:rsidRPr="00AF4AE5">
        <w:rPr>
          <w:b/>
        </w:rPr>
        <w:t xml:space="preserve">: </w:t>
      </w:r>
      <w:r w:rsidR="00A1358C">
        <w:t>You will</w:t>
      </w:r>
      <w:r w:rsidR="007C0A75">
        <w:t xml:space="preserve"> need to Save the</w:t>
      </w:r>
      <w:r w:rsidR="00A1358C">
        <w:t xml:space="preserve"> PDF file MAS3114_Project0 on</w:t>
      </w:r>
      <w:r w:rsidR="007C0A75">
        <w:t>to</w:t>
      </w:r>
      <w:r w:rsidR="00A1358C">
        <w:t xml:space="preserve"> your computer and submit </w:t>
      </w:r>
      <w:r w:rsidR="007C0A75">
        <w:t xml:space="preserve">it </w:t>
      </w:r>
      <w:r w:rsidR="00A1358C">
        <w:t>f</w:t>
      </w:r>
      <w:r w:rsidR="007C0A75">
        <w:t>or grading prior to the due date</w:t>
      </w:r>
      <w:r w:rsidR="00A1358C">
        <w:t xml:space="preserve"> </w:t>
      </w:r>
      <w:r w:rsidR="007C0A75">
        <w:t>on</w:t>
      </w:r>
      <w:r w:rsidR="00A1358C">
        <w:t xml:space="preserve"> </w:t>
      </w:r>
      <w:r w:rsidR="007C0A75">
        <w:t xml:space="preserve">the </w:t>
      </w:r>
      <w:r w:rsidR="00A1358C">
        <w:t xml:space="preserve">Canvas page Assignments → Project 0. </w:t>
      </w:r>
      <w:r w:rsidR="00D50449">
        <w:t>If</w:t>
      </w:r>
      <w:r w:rsidR="007A0545">
        <w:t xml:space="preserve"> you are using MATLAB through UF</w:t>
      </w:r>
      <w:r w:rsidR="00D50449">
        <w:t xml:space="preserve"> Apps and need help </w:t>
      </w:r>
      <w:r w:rsidR="007C0A75">
        <w:t>on</w:t>
      </w:r>
      <w:r w:rsidR="00D50449">
        <w:t xml:space="preserve"> </w:t>
      </w:r>
      <w:r w:rsidR="007A0545">
        <w:t xml:space="preserve">working </w:t>
      </w:r>
      <w:r w:rsidR="0039392A">
        <w:t>with</w:t>
      </w:r>
      <w:r w:rsidR="00AD4931">
        <w:t xml:space="preserve"> </w:t>
      </w:r>
      <w:r w:rsidR="00A1358C">
        <w:t xml:space="preserve">the </w:t>
      </w:r>
      <w:r w:rsidR="00AD4931">
        <w:t>files</w:t>
      </w:r>
      <w:r>
        <w:t xml:space="preserve"> </w:t>
      </w:r>
      <w:r w:rsidR="00A1358C">
        <w:t xml:space="preserve">and </w:t>
      </w:r>
      <w:r w:rsidR="00D50449">
        <w:t>s</w:t>
      </w:r>
      <w:r>
        <w:t xml:space="preserve">aving them </w:t>
      </w:r>
      <w:r w:rsidR="00D50449">
        <w:t xml:space="preserve">onto your computer, please refer to the file </w:t>
      </w:r>
    </w:p>
    <w:p w:rsidR="00D50449" w:rsidRPr="00AF4AE5" w:rsidRDefault="00D50449" w:rsidP="0005391A">
      <w:pPr>
        <w:rPr>
          <w:b/>
        </w:rPr>
      </w:pPr>
      <w:r w:rsidRPr="00AF4AE5">
        <w:rPr>
          <w:b/>
        </w:rPr>
        <w:t>Frequently Asked Questions on UF Apps</w:t>
      </w:r>
      <w:r w:rsidR="00AF4AE5" w:rsidRPr="00AF4AE5">
        <w:rPr>
          <w:b/>
        </w:rPr>
        <w:t xml:space="preserve"> (PDF)</w:t>
      </w:r>
    </w:p>
    <w:p w:rsidR="00AF4AE5" w:rsidRDefault="00D50449" w:rsidP="0005391A">
      <w:r>
        <w:t xml:space="preserve">which </w:t>
      </w:r>
      <w:r w:rsidR="00AF4AE5">
        <w:t>is located under the Resources on Canvas page Assignments → Project</w:t>
      </w:r>
      <w:r w:rsidR="0039392A">
        <w:t xml:space="preserve"> </w:t>
      </w:r>
      <w:r w:rsidR="00AF4AE5">
        <w:t xml:space="preserve">0. </w:t>
      </w:r>
    </w:p>
    <w:p w:rsidR="00794176" w:rsidRDefault="00590930" w:rsidP="0005391A">
      <w:r>
        <w:br/>
      </w:r>
      <w:r w:rsidR="00FD5D60">
        <w:t xml:space="preserve">If you </w:t>
      </w:r>
      <w:r w:rsidR="00AF4AE5">
        <w:t xml:space="preserve">need to combine several PDF file into a single </w:t>
      </w:r>
      <w:r w:rsidR="00856562">
        <w:t xml:space="preserve">PDF </w:t>
      </w:r>
      <w:r w:rsidR="00AF4AE5">
        <w:t>document, you can</w:t>
      </w:r>
      <w:r w:rsidR="00856562">
        <w:t xml:space="preserve"> </w:t>
      </w:r>
      <w:r w:rsidR="00794176">
        <w:t xml:space="preserve">use the link </w:t>
      </w:r>
    </w:p>
    <w:p w:rsidR="00CB6D3C" w:rsidRDefault="00933603" w:rsidP="0005391A">
      <w:hyperlink r:id="rId39" w:history="1">
        <w:r w:rsidR="00CB6D3C" w:rsidRPr="00457F14">
          <w:rPr>
            <w:rStyle w:val="Hyperlink"/>
          </w:rPr>
          <w:t>https://combinepdf.com/</w:t>
        </w:r>
      </w:hyperlink>
    </w:p>
    <w:p w:rsidR="00541925" w:rsidRDefault="00541925" w:rsidP="0005391A"/>
    <w:p w:rsidR="00370532" w:rsidRDefault="005F0D39" w:rsidP="0005391A">
      <w:r>
        <w:rPr>
          <w:b/>
          <w:u w:val="single"/>
        </w:rPr>
        <w:t xml:space="preserve">Very </w:t>
      </w:r>
      <w:r w:rsidR="006877F3" w:rsidRPr="00AF4AE5">
        <w:rPr>
          <w:b/>
          <w:u w:val="single"/>
        </w:rPr>
        <w:t>Important</w:t>
      </w:r>
      <w:r w:rsidR="006877F3">
        <w:t xml:space="preserve">: Before submitting your </w:t>
      </w:r>
      <w:r w:rsidR="00AF4AE5">
        <w:t xml:space="preserve">PDF </w:t>
      </w:r>
      <w:r w:rsidR="006877F3">
        <w:t xml:space="preserve">file </w:t>
      </w:r>
      <w:r w:rsidR="00A74D10">
        <w:t>for grad</w:t>
      </w:r>
      <w:r w:rsidR="00983601">
        <w:t>ing</w:t>
      </w:r>
      <w:r w:rsidR="00C2400F">
        <w:t xml:space="preserve">, </w:t>
      </w:r>
      <w:r w:rsidR="00B82816">
        <w:t xml:space="preserve">it is important to </w:t>
      </w:r>
      <w:r w:rsidR="00C2400F">
        <w:t xml:space="preserve">verify </w:t>
      </w:r>
      <w:r w:rsidR="00386652">
        <w:t xml:space="preserve">that </w:t>
      </w:r>
      <w:r w:rsidR="00386652" w:rsidRPr="00A1358C">
        <w:rPr>
          <w:u w:val="single"/>
        </w:rPr>
        <w:t xml:space="preserve">all required </w:t>
      </w:r>
      <w:r w:rsidR="00370532">
        <w:rPr>
          <w:u w:val="single"/>
        </w:rPr>
        <w:t>inputs/</w:t>
      </w:r>
      <w:r w:rsidR="00AF4AE5" w:rsidRPr="00A1358C">
        <w:rPr>
          <w:u w:val="single"/>
        </w:rPr>
        <w:t>outputs are present</w:t>
      </w:r>
      <w:r w:rsidR="00AD4931" w:rsidRPr="00A1358C">
        <w:rPr>
          <w:u w:val="single"/>
        </w:rPr>
        <w:t>ed</w:t>
      </w:r>
      <w:r w:rsidR="00AF4AE5" w:rsidRPr="00A1358C">
        <w:rPr>
          <w:u w:val="single"/>
        </w:rPr>
        <w:t xml:space="preserve"> and displayed properly</w:t>
      </w:r>
      <w:r w:rsidR="00AF4AE5">
        <w:t>.</w:t>
      </w:r>
      <w:r w:rsidR="0039392A">
        <w:t xml:space="preserve"> Correcting</w:t>
      </w:r>
      <w:r w:rsidR="00B82816">
        <w:t xml:space="preserve"> </w:t>
      </w:r>
      <w:r w:rsidR="0039392A">
        <w:t>and resubmitting</w:t>
      </w:r>
      <w:r w:rsidR="00F80DC8">
        <w:t xml:space="preserve"> </w:t>
      </w:r>
      <w:r w:rsidR="00A846CC">
        <w:t>the</w:t>
      </w:r>
      <w:r w:rsidR="00B82816">
        <w:t xml:space="preserve"> file may </w:t>
      </w:r>
      <w:r w:rsidR="00A846CC">
        <w:t>result in a los</w:t>
      </w:r>
      <w:r w:rsidR="004E2B62">
        <w:t xml:space="preserve">s of a point or </w:t>
      </w:r>
      <w:r w:rsidR="00A846CC" w:rsidRPr="004E2B62">
        <w:rPr>
          <w:u w:val="single"/>
        </w:rPr>
        <w:t>cannot be done at all after the final deadline</w:t>
      </w:r>
      <w:r w:rsidR="00B82816">
        <w:t xml:space="preserve">. </w:t>
      </w:r>
    </w:p>
    <w:p w:rsidR="00701142" w:rsidRDefault="00701142" w:rsidP="0005391A">
      <w:pPr>
        <w:rPr>
          <w:b/>
        </w:rPr>
      </w:pPr>
    </w:p>
    <w:p w:rsidR="00C2400F" w:rsidRDefault="007C0A75" w:rsidP="0005391A">
      <w:r w:rsidRPr="007C0A75">
        <w:rPr>
          <w:b/>
        </w:rPr>
        <w:t xml:space="preserve">After the final deadline, Project 0 </w:t>
      </w:r>
      <w:r w:rsidR="00701142">
        <w:rPr>
          <w:b/>
        </w:rPr>
        <w:t xml:space="preserve">cannot be </w:t>
      </w:r>
      <w:r w:rsidR="0026180B">
        <w:rPr>
          <w:b/>
        </w:rPr>
        <w:t xml:space="preserve">submitted or </w:t>
      </w:r>
      <w:r w:rsidR="00701142">
        <w:rPr>
          <w:b/>
        </w:rPr>
        <w:t>resubmitted</w:t>
      </w:r>
      <w:r w:rsidR="0026180B">
        <w:rPr>
          <w:b/>
        </w:rPr>
        <w:t>. We will grade the LAST submission using</w:t>
      </w:r>
      <w:r w:rsidR="00A846CC" w:rsidRPr="0026180B">
        <w:rPr>
          <w:b/>
        </w:rPr>
        <w:t xml:space="preserve"> the R</w:t>
      </w:r>
      <w:r w:rsidR="00B82816" w:rsidRPr="0026180B">
        <w:rPr>
          <w:b/>
        </w:rPr>
        <w:t xml:space="preserve">ubric located on </w:t>
      </w:r>
      <w:r w:rsidR="0026180B">
        <w:rPr>
          <w:b/>
        </w:rPr>
        <w:t xml:space="preserve">the Canvas page </w:t>
      </w:r>
      <w:r w:rsidR="00A1358C" w:rsidRPr="0026180B">
        <w:rPr>
          <w:b/>
        </w:rPr>
        <w:t>Assignments → Project</w:t>
      </w:r>
      <w:r w:rsidR="0026180B">
        <w:rPr>
          <w:b/>
        </w:rPr>
        <w:t xml:space="preserve"> 0.</w:t>
      </w:r>
      <w:r w:rsidR="0026180B">
        <w:t xml:space="preserve"> </w:t>
      </w:r>
      <w:r w:rsidR="0026180B">
        <w:rPr>
          <w:b/>
        </w:rPr>
        <w:t xml:space="preserve">If there is no submission, a zero grade will be assigned for the Project. </w:t>
      </w:r>
      <w:r w:rsidR="00AF4AE5">
        <w:br/>
      </w:r>
    </w:p>
    <w:sectPr w:rsidR="00C2400F" w:rsidSect="0012661D">
      <w:footerReference w:type="default" r:id="rId40"/>
      <w:pgSz w:w="12240" w:h="15840"/>
      <w:pgMar w:top="1440" w:right="126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3603" w:rsidRDefault="00933603" w:rsidP="004C42B5">
      <w:r>
        <w:separator/>
      </w:r>
    </w:p>
  </w:endnote>
  <w:endnote w:type="continuationSeparator" w:id="0">
    <w:p w:rsidR="00933603" w:rsidRDefault="00933603" w:rsidP="004C42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8066934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753ED" w:rsidRDefault="001753E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630B3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1753ED" w:rsidRDefault="001753E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3603" w:rsidRDefault="00933603" w:rsidP="004C42B5">
      <w:r>
        <w:separator/>
      </w:r>
    </w:p>
  </w:footnote>
  <w:footnote w:type="continuationSeparator" w:id="0">
    <w:p w:rsidR="00933603" w:rsidRDefault="00933603" w:rsidP="004C42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710F75"/>
    <w:multiLevelType w:val="hybridMultilevel"/>
    <w:tmpl w:val="DD2EEFF0"/>
    <w:lvl w:ilvl="0" w:tplc="01D21A5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324938"/>
    <w:multiLevelType w:val="hybridMultilevel"/>
    <w:tmpl w:val="A2AC3BC2"/>
    <w:lvl w:ilvl="0" w:tplc="7604F1B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99577C"/>
    <w:multiLevelType w:val="hybridMultilevel"/>
    <w:tmpl w:val="1CB8009E"/>
    <w:lvl w:ilvl="0" w:tplc="E3D85304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>
    <w:nsid w:val="64A13DCD"/>
    <w:multiLevelType w:val="hybridMultilevel"/>
    <w:tmpl w:val="6E9263A2"/>
    <w:lvl w:ilvl="0" w:tplc="A97EED7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61E3CF6"/>
    <w:multiLevelType w:val="hybridMultilevel"/>
    <w:tmpl w:val="69BA7F5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E5B2B82"/>
    <w:multiLevelType w:val="hybridMultilevel"/>
    <w:tmpl w:val="67B28B8A"/>
    <w:lvl w:ilvl="0" w:tplc="FB126B2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4"/>
  </w:num>
  <w:num w:numId="4">
    <w:abstractNumId w:val="0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62F0"/>
    <w:rsid w:val="00000C62"/>
    <w:rsid w:val="00001335"/>
    <w:rsid w:val="0000320B"/>
    <w:rsid w:val="000032F7"/>
    <w:rsid w:val="00011637"/>
    <w:rsid w:val="00013558"/>
    <w:rsid w:val="00020C3D"/>
    <w:rsid w:val="0002191A"/>
    <w:rsid w:val="0002313D"/>
    <w:rsid w:val="00023B4A"/>
    <w:rsid w:val="00034B6E"/>
    <w:rsid w:val="00037B3C"/>
    <w:rsid w:val="00042AE7"/>
    <w:rsid w:val="00042D54"/>
    <w:rsid w:val="00043CA4"/>
    <w:rsid w:val="00044BEC"/>
    <w:rsid w:val="00045D32"/>
    <w:rsid w:val="00050DDC"/>
    <w:rsid w:val="00051039"/>
    <w:rsid w:val="00052F93"/>
    <w:rsid w:val="0005391A"/>
    <w:rsid w:val="00053BA6"/>
    <w:rsid w:val="00061696"/>
    <w:rsid w:val="0006268C"/>
    <w:rsid w:val="000632C3"/>
    <w:rsid w:val="00065B35"/>
    <w:rsid w:val="00066BFB"/>
    <w:rsid w:val="0007118B"/>
    <w:rsid w:val="00071AF7"/>
    <w:rsid w:val="0007207D"/>
    <w:rsid w:val="00072320"/>
    <w:rsid w:val="000764FC"/>
    <w:rsid w:val="0007675C"/>
    <w:rsid w:val="00081199"/>
    <w:rsid w:val="00082212"/>
    <w:rsid w:val="000834F8"/>
    <w:rsid w:val="0008359B"/>
    <w:rsid w:val="00087C0A"/>
    <w:rsid w:val="00087FA3"/>
    <w:rsid w:val="00090513"/>
    <w:rsid w:val="00091542"/>
    <w:rsid w:val="00093C14"/>
    <w:rsid w:val="00097BAA"/>
    <w:rsid w:val="000A2B1F"/>
    <w:rsid w:val="000A2EBC"/>
    <w:rsid w:val="000A2FF4"/>
    <w:rsid w:val="000A51AC"/>
    <w:rsid w:val="000A6DCD"/>
    <w:rsid w:val="000A712C"/>
    <w:rsid w:val="000B081B"/>
    <w:rsid w:val="000B3033"/>
    <w:rsid w:val="000B61E7"/>
    <w:rsid w:val="000B66EC"/>
    <w:rsid w:val="000B688F"/>
    <w:rsid w:val="000C59F6"/>
    <w:rsid w:val="000C6FB2"/>
    <w:rsid w:val="000D2A63"/>
    <w:rsid w:val="000D446D"/>
    <w:rsid w:val="000D5A7C"/>
    <w:rsid w:val="000D6FF6"/>
    <w:rsid w:val="000D7CED"/>
    <w:rsid w:val="000D7CFB"/>
    <w:rsid w:val="000E286B"/>
    <w:rsid w:val="000E4404"/>
    <w:rsid w:val="000E53AA"/>
    <w:rsid w:val="000E6BE3"/>
    <w:rsid w:val="000F0311"/>
    <w:rsid w:val="000F209E"/>
    <w:rsid w:val="000F61CE"/>
    <w:rsid w:val="000F6A74"/>
    <w:rsid w:val="0010320F"/>
    <w:rsid w:val="001163CB"/>
    <w:rsid w:val="0012177D"/>
    <w:rsid w:val="00124983"/>
    <w:rsid w:val="0012661D"/>
    <w:rsid w:val="00127E24"/>
    <w:rsid w:val="0013063A"/>
    <w:rsid w:val="00130DD2"/>
    <w:rsid w:val="0013175C"/>
    <w:rsid w:val="001318B6"/>
    <w:rsid w:val="001338DD"/>
    <w:rsid w:val="00134C4A"/>
    <w:rsid w:val="00134EA7"/>
    <w:rsid w:val="00135377"/>
    <w:rsid w:val="001358DE"/>
    <w:rsid w:val="0013736B"/>
    <w:rsid w:val="00140F3C"/>
    <w:rsid w:val="00142790"/>
    <w:rsid w:val="001440A0"/>
    <w:rsid w:val="0014513D"/>
    <w:rsid w:val="001459F4"/>
    <w:rsid w:val="0014709C"/>
    <w:rsid w:val="00147F5E"/>
    <w:rsid w:val="00150262"/>
    <w:rsid w:val="001507E3"/>
    <w:rsid w:val="0015115E"/>
    <w:rsid w:val="001544BF"/>
    <w:rsid w:val="0015603C"/>
    <w:rsid w:val="0015664D"/>
    <w:rsid w:val="00156D00"/>
    <w:rsid w:val="00157B62"/>
    <w:rsid w:val="001611E1"/>
    <w:rsid w:val="00162283"/>
    <w:rsid w:val="001627C1"/>
    <w:rsid w:val="0016303E"/>
    <w:rsid w:val="00170BF2"/>
    <w:rsid w:val="00171878"/>
    <w:rsid w:val="00172DBD"/>
    <w:rsid w:val="00175106"/>
    <w:rsid w:val="001753ED"/>
    <w:rsid w:val="00177578"/>
    <w:rsid w:val="00180F52"/>
    <w:rsid w:val="001831DC"/>
    <w:rsid w:val="001832DE"/>
    <w:rsid w:val="00183A4F"/>
    <w:rsid w:val="00184EA7"/>
    <w:rsid w:val="00184F8B"/>
    <w:rsid w:val="001946B0"/>
    <w:rsid w:val="001A20D6"/>
    <w:rsid w:val="001A56ED"/>
    <w:rsid w:val="001A66EB"/>
    <w:rsid w:val="001A6DC9"/>
    <w:rsid w:val="001A7A90"/>
    <w:rsid w:val="001B04FF"/>
    <w:rsid w:val="001B259D"/>
    <w:rsid w:val="001B3F67"/>
    <w:rsid w:val="001B5AA4"/>
    <w:rsid w:val="001B60EE"/>
    <w:rsid w:val="001C2017"/>
    <w:rsid w:val="001C2BB3"/>
    <w:rsid w:val="001C459E"/>
    <w:rsid w:val="001C5655"/>
    <w:rsid w:val="001C6345"/>
    <w:rsid w:val="001D002F"/>
    <w:rsid w:val="001D072D"/>
    <w:rsid w:val="001D2827"/>
    <w:rsid w:val="001D2EF4"/>
    <w:rsid w:val="001D4118"/>
    <w:rsid w:val="001D71E0"/>
    <w:rsid w:val="001D7492"/>
    <w:rsid w:val="001E0E33"/>
    <w:rsid w:val="001E1147"/>
    <w:rsid w:val="001E1744"/>
    <w:rsid w:val="001E211E"/>
    <w:rsid w:val="001E6617"/>
    <w:rsid w:val="001E7B50"/>
    <w:rsid w:val="001F4E44"/>
    <w:rsid w:val="001F5A6C"/>
    <w:rsid w:val="002000B9"/>
    <w:rsid w:val="00211BF7"/>
    <w:rsid w:val="00211ECF"/>
    <w:rsid w:val="00212CA6"/>
    <w:rsid w:val="00212EA9"/>
    <w:rsid w:val="0021393E"/>
    <w:rsid w:val="00215BA8"/>
    <w:rsid w:val="00216C6B"/>
    <w:rsid w:val="00224335"/>
    <w:rsid w:val="0022444C"/>
    <w:rsid w:val="00232F21"/>
    <w:rsid w:val="002331A5"/>
    <w:rsid w:val="002353C3"/>
    <w:rsid w:val="00240223"/>
    <w:rsid w:val="002445F9"/>
    <w:rsid w:val="00246B5C"/>
    <w:rsid w:val="00247084"/>
    <w:rsid w:val="00251534"/>
    <w:rsid w:val="00254481"/>
    <w:rsid w:val="002560A2"/>
    <w:rsid w:val="00256CE5"/>
    <w:rsid w:val="00257D89"/>
    <w:rsid w:val="0026180B"/>
    <w:rsid w:val="00261E49"/>
    <w:rsid w:val="002630B3"/>
    <w:rsid w:val="00267392"/>
    <w:rsid w:val="00270B3A"/>
    <w:rsid w:val="00276A16"/>
    <w:rsid w:val="00276A8E"/>
    <w:rsid w:val="002776AF"/>
    <w:rsid w:val="002779AB"/>
    <w:rsid w:val="0028009A"/>
    <w:rsid w:val="0028095A"/>
    <w:rsid w:val="00281AC7"/>
    <w:rsid w:val="00282A39"/>
    <w:rsid w:val="00282AF1"/>
    <w:rsid w:val="00283268"/>
    <w:rsid w:val="00283ABE"/>
    <w:rsid w:val="002840DE"/>
    <w:rsid w:val="00285D02"/>
    <w:rsid w:val="00287406"/>
    <w:rsid w:val="00291D5A"/>
    <w:rsid w:val="00292662"/>
    <w:rsid w:val="00292BAF"/>
    <w:rsid w:val="00293BB6"/>
    <w:rsid w:val="002940B2"/>
    <w:rsid w:val="00294DD1"/>
    <w:rsid w:val="00296D16"/>
    <w:rsid w:val="002A02C1"/>
    <w:rsid w:val="002A105A"/>
    <w:rsid w:val="002A27B0"/>
    <w:rsid w:val="002A571E"/>
    <w:rsid w:val="002A57F2"/>
    <w:rsid w:val="002A5ECB"/>
    <w:rsid w:val="002A64BD"/>
    <w:rsid w:val="002A67A1"/>
    <w:rsid w:val="002A7969"/>
    <w:rsid w:val="002B430F"/>
    <w:rsid w:val="002B63B7"/>
    <w:rsid w:val="002C02EF"/>
    <w:rsid w:val="002C2D77"/>
    <w:rsid w:val="002C5547"/>
    <w:rsid w:val="002D30F0"/>
    <w:rsid w:val="002E0B0E"/>
    <w:rsid w:val="002E400A"/>
    <w:rsid w:val="002E72B1"/>
    <w:rsid w:val="002F18D7"/>
    <w:rsid w:val="002F1A8D"/>
    <w:rsid w:val="002F23B6"/>
    <w:rsid w:val="002F25DF"/>
    <w:rsid w:val="002F5131"/>
    <w:rsid w:val="0030129C"/>
    <w:rsid w:val="00302D5C"/>
    <w:rsid w:val="003031EF"/>
    <w:rsid w:val="00303C12"/>
    <w:rsid w:val="00305E30"/>
    <w:rsid w:val="00305F97"/>
    <w:rsid w:val="003115B5"/>
    <w:rsid w:val="003116F2"/>
    <w:rsid w:val="00311E72"/>
    <w:rsid w:val="0031225C"/>
    <w:rsid w:val="00314A7E"/>
    <w:rsid w:val="00315F86"/>
    <w:rsid w:val="00317E0D"/>
    <w:rsid w:val="00324CE8"/>
    <w:rsid w:val="0033046C"/>
    <w:rsid w:val="00331CBD"/>
    <w:rsid w:val="003338E3"/>
    <w:rsid w:val="003414D1"/>
    <w:rsid w:val="003415EB"/>
    <w:rsid w:val="00345E4D"/>
    <w:rsid w:val="00352471"/>
    <w:rsid w:val="00353A95"/>
    <w:rsid w:val="003549E1"/>
    <w:rsid w:val="00354C5D"/>
    <w:rsid w:val="003559E4"/>
    <w:rsid w:val="00355BBD"/>
    <w:rsid w:val="00357E69"/>
    <w:rsid w:val="00360A8D"/>
    <w:rsid w:val="003643B5"/>
    <w:rsid w:val="00370532"/>
    <w:rsid w:val="00370A41"/>
    <w:rsid w:val="003734E3"/>
    <w:rsid w:val="00373C50"/>
    <w:rsid w:val="00374112"/>
    <w:rsid w:val="00380F95"/>
    <w:rsid w:val="00382BEF"/>
    <w:rsid w:val="00385195"/>
    <w:rsid w:val="00385A07"/>
    <w:rsid w:val="00386652"/>
    <w:rsid w:val="0038763F"/>
    <w:rsid w:val="0039392A"/>
    <w:rsid w:val="00397A38"/>
    <w:rsid w:val="003A0F9A"/>
    <w:rsid w:val="003A222B"/>
    <w:rsid w:val="003A5609"/>
    <w:rsid w:val="003B0DD8"/>
    <w:rsid w:val="003B1D6C"/>
    <w:rsid w:val="003B57ED"/>
    <w:rsid w:val="003B6AA3"/>
    <w:rsid w:val="003C11EB"/>
    <w:rsid w:val="003C1A22"/>
    <w:rsid w:val="003C435F"/>
    <w:rsid w:val="003D2976"/>
    <w:rsid w:val="003D29D5"/>
    <w:rsid w:val="003D2D3B"/>
    <w:rsid w:val="003D64A6"/>
    <w:rsid w:val="003D6FE4"/>
    <w:rsid w:val="003D70FC"/>
    <w:rsid w:val="003E19D1"/>
    <w:rsid w:val="003E267D"/>
    <w:rsid w:val="003E28E5"/>
    <w:rsid w:val="003E309E"/>
    <w:rsid w:val="003E4498"/>
    <w:rsid w:val="003F17C4"/>
    <w:rsid w:val="003F20EE"/>
    <w:rsid w:val="003F2AD2"/>
    <w:rsid w:val="003F2E5E"/>
    <w:rsid w:val="003F48FB"/>
    <w:rsid w:val="003F576F"/>
    <w:rsid w:val="003F5AEB"/>
    <w:rsid w:val="0040034D"/>
    <w:rsid w:val="0040590E"/>
    <w:rsid w:val="00410F35"/>
    <w:rsid w:val="00412B1A"/>
    <w:rsid w:val="00414314"/>
    <w:rsid w:val="004148B5"/>
    <w:rsid w:val="004164F3"/>
    <w:rsid w:val="004209B9"/>
    <w:rsid w:val="004219CF"/>
    <w:rsid w:val="0042337F"/>
    <w:rsid w:val="004249A0"/>
    <w:rsid w:val="00425302"/>
    <w:rsid w:val="004261D3"/>
    <w:rsid w:val="00431456"/>
    <w:rsid w:val="00432E09"/>
    <w:rsid w:val="004347DD"/>
    <w:rsid w:val="0043716F"/>
    <w:rsid w:val="00437371"/>
    <w:rsid w:val="00437ADD"/>
    <w:rsid w:val="00441E04"/>
    <w:rsid w:val="00441FC4"/>
    <w:rsid w:val="00442029"/>
    <w:rsid w:val="004523C0"/>
    <w:rsid w:val="0045447E"/>
    <w:rsid w:val="004642E7"/>
    <w:rsid w:val="0047191F"/>
    <w:rsid w:val="00474492"/>
    <w:rsid w:val="00475094"/>
    <w:rsid w:val="004765F6"/>
    <w:rsid w:val="00486D10"/>
    <w:rsid w:val="0048710D"/>
    <w:rsid w:val="00490BC3"/>
    <w:rsid w:val="00491ACF"/>
    <w:rsid w:val="0049597B"/>
    <w:rsid w:val="00495ACD"/>
    <w:rsid w:val="004962F0"/>
    <w:rsid w:val="00496377"/>
    <w:rsid w:val="00497379"/>
    <w:rsid w:val="00497E92"/>
    <w:rsid w:val="004A5CEC"/>
    <w:rsid w:val="004A5D43"/>
    <w:rsid w:val="004A7CF4"/>
    <w:rsid w:val="004B11B3"/>
    <w:rsid w:val="004B1B43"/>
    <w:rsid w:val="004B578D"/>
    <w:rsid w:val="004B5D81"/>
    <w:rsid w:val="004B6D92"/>
    <w:rsid w:val="004B7257"/>
    <w:rsid w:val="004C294D"/>
    <w:rsid w:val="004C30F8"/>
    <w:rsid w:val="004C36DC"/>
    <w:rsid w:val="004C3BB1"/>
    <w:rsid w:val="004C42B5"/>
    <w:rsid w:val="004C45F4"/>
    <w:rsid w:val="004C49C2"/>
    <w:rsid w:val="004C4B65"/>
    <w:rsid w:val="004C731B"/>
    <w:rsid w:val="004D34BA"/>
    <w:rsid w:val="004D4ADC"/>
    <w:rsid w:val="004E2B62"/>
    <w:rsid w:val="004E3125"/>
    <w:rsid w:val="004F0FC7"/>
    <w:rsid w:val="004F2825"/>
    <w:rsid w:val="004F3190"/>
    <w:rsid w:val="004F4C4E"/>
    <w:rsid w:val="004F7617"/>
    <w:rsid w:val="004F7E39"/>
    <w:rsid w:val="00507019"/>
    <w:rsid w:val="00507065"/>
    <w:rsid w:val="005111F1"/>
    <w:rsid w:val="005128D4"/>
    <w:rsid w:val="00516208"/>
    <w:rsid w:val="00516E7B"/>
    <w:rsid w:val="00521397"/>
    <w:rsid w:val="00521B44"/>
    <w:rsid w:val="00522A9B"/>
    <w:rsid w:val="00522C6D"/>
    <w:rsid w:val="00522D1E"/>
    <w:rsid w:val="005230A1"/>
    <w:rsid w:val="0052435B"/>
    <w:rsid w:val="00524555"/>
    <w:rsid w:val="005264D2"/>
    <w:rsid w:val="00526E93"/>
    <w:rsid w:val="00526F03"/>
    <w:rsid w:val="00527030"/>
    <w:rsid w:val="00532C6B"/>
    <w:rsid w:val="005339B7"/>
    <w:rsid w:val="005345CD"/>
    <w:rsid w:val="00536525"/>
    <w:rsid w:val="0054066C"/>
    <w:rsid w:val="00541925"/>
    <w:rsid w:val="005427A9"/>
    <w:rsid w:val="00542FF3"/>
    <w:rsid w:val="00543E62"/>
    <w:rsid w:val="0054695C"/>
    <w:rsid w:val="005521EB"/>
    <w:rsid w:val="0055263C"/>
    <w:rsid w:val="00553864"/>
    <w:rsid w:val="00557D70"/>
    <w:rsid w:val="00561B85"/>
    <w:rsid w:val="00561B9E"/>
    <w:rsid w:val="00561F67"/>
    <w:rsid w:val="00562817"/>
    <w:rsid w:val="005640CA"/>
    <w:rsid w:val="005654A0"/>
    <w:rsid w:val="0056669D"/>
    <w:rsid w:val="00571D03"/>
    <w:rsid w:val="00572EE9"/>
    <w:rsid w:val="0057320A"/>
    <w:rsid w:val="00575369"/>
    <w:rsid w:val="005758EE"/>
    <w:rsid w:val="00576FFD"/>
    <w:rsid w:val="00581734"/>
    <w:rsid w:val="00586BF8"/>
    <w:rsid w:val="005908E5"/>
    <w:rsid w:val="00590930"/>
    <w:rsid w:val="00593C84"/>
    <w:rsid w:val="005955BE"/>
    <w:rsid w:val="005A1A1D"/>
    <w:rsid w:val="005A3AE8"/>
    <w:rsid w:val="005A3B89"/>
    <w:rsid w:val="005A3CA1"/>
    <w:rsid w:val="005B31F5"/>
    <w:rsid w:val="005B35F6"/>
    <w:rsid w:val="005B4925"/>
    <w:rsid w:val="005B6144"/>
    <w:rsid w:val="005C06B6"/>
    <w:rsid w:val="005C513B"/>
    <w:rsid w:val="005C53CC"/>
    <w:rsid w:val="005C701A"/>
    <w:rsid w:val="005C7AC2"/>
    <w:rsid w:val="005D2B66"/>
    <w:rsid w:val="005D432B"/>
    <w:rsid w:val="005D5337"/>
    <w:rsid w:val="005D7990"/>
    <w:rsid w:val="005E0E9D"/>
    <w:rsid w:val="005E5849"/>
    <w:rsid w:val="005E6105"/>
    <w:rsid w:val="005E6AEF"/>
    <w:rsid w:val="005F0D39"/>
    <w:rsid w:val="005F0E2E"/>
    <w:rsid w:val="005F14A1"/>
    <w:rsid w:val="005F16D3"/>
    <w:rsid w:val="005F4142"/>
    <w:rsid w:val="005F486F"/>
    <w:rsid w:val="005F6170"/>
    <w:rsid w:val="00603F2F"/>
    <w:rsid w:val="006042F7"/>
    <w:rsid w:val="00604463"/>
    <w:rsid w:val="00607B42"/>
    <w:rsid w:val="006101C3"/>
    <w:rsid w:val="0061067B"/>
    <w:rsid w:val="00611EE1"/>
    <w:rsid w:val="00612D1C"/>
    <w:rsid w:val="00620F10"/>
    <w:rsid w:val="00622D57"/>
    <w:rsid w:val="00622E43"/>
    <w:rsid w:val="006233A9"/>
    <w:rsid w:val="00630669"/>
    <w:rsid w:val="00630E59"/>
    <w:rsid w:val="00630ED6"/>
    <w:rsid w:val="00631258"/>
    <w:rsid w:val="006316DB"/>
    <w:rsid w:val="006318BF"/>
    <w:rsid w:val="00632591"/>
    <w:rsid w:val="00632F4F"/>
    <w:rsid w:val="006333EC"/>
    <w:rsid w:val="00633C4B"/>
    <w:rsid w:val="00633D1C"/>
    <w:rsid w:val="00643470"/>
    <w:rsid w:val="00643C4A"/>
    <w:rsid w:val="00644C77"/>
    <w:rsid w:val="006459CF"/>
    <w:rsid w:val="00647FA0"/>
    <w:rsid w:val="00650ED4"/>
    <w:rsid w:val="006525DD"/>
    <w:rsid w:val="006555A5"/>
    <w:rsid w:val="00661CC5"/>
    <w:rsid w:val="006638DF"/>
    <w:rsid w:val="00665E19"/>
    <w:rsid w:val="006719A1"/>
    <w:rsid w:val="006729AB"/>
    <w:rsid w:val="00675DB7"/>
    <w:rsid w:val="00681E73"/>
    <w:rsid w:val="0068558D"/>
    <w:rsid w:val="00686E41"/>
    <w:rsid w:val="006877F3"/>
    <w:rsid w:val="00687D48"/>
    <w:rsid w:val="00692118"/>
    <w:rsid w:val="00692787"/>
    <w:rsid w:val="0069302C"/>
    <w:rsid w:val="00693695"/>
    <w:rsid w:val="006A0AAA"/>
    <w:rsid w:val="006A5336"/>
    <w:rsid w:val="006A5EB3"/>
    <w:rsid w:val="006B08B0"/>
    <w:rsid w:val="006B31BC"/>
    <w:rsid w:val="006B50BB"/>
    <w:rsid w:val="006B5DD4"/>
    <w:rsid w:val="006C2C34"/>
    <w:rsid w:val="006C2CB8"/>
    <w:rsid w:val="006C3AE5"/>
    <w:rsid w:val="006C3BEF"/>
    <w:rsid w:val="006C3C58"/>
    <w:rsid w:val="006C5024"/>
    <w:rsid w:val="006C5120"/>
    <w:rsid w:val="006C533D"/>
    <w:rsid w:val="006C56A8"/>
    <w:rsid w:val="006C6558"/>
    <w:rsid w:val="006C68AA"/>
    <w:rsid w:val="006C6A27"/>
    <w:rsid w:val="006C7F2E"/>
    <w:rsid w:val="006D026F"/>
    <w:rsid w:val="006D220F"/>
    <w:rsid w:val="006D33E3"/>
    <w:rsid w:val="006D3813"/>
    <w:rsid w:val="006D52CC"/>
    <w:rsid w:val="006D6804"/>
    <w:rsid w:val="006D781B"/>
    <w:rsid w:val="006E0BA4"/>
    <w:rsid w:val="006E1406"/>
    <w:rsid w:val="006E2F46"/>
    <w:rsid w:val="006E3D4C"/>
    <w:rsid w:val="006E3EEA"/>
    <w:rsid w:val="006E502D"/>
    <w:rsid w:val="006E5F09"/>
    <w:rsid w:val="006E6D3A"/>
    <w:rsid w:val="006F0B3E"/>
    <w:rsid w:val="006F333F"/>
    <w:rsid w:val="00700F59"/>
    <w:rsid w:val="00701142"/>
    <w:rsid w:val="00703406"/>
    <w:rsid w:val="00703472"/>
    <w:rsid w:val="007056BC"/>
    <w:rsid w:val="00705D20"/>
    <w:rsid w:val="00705E9A"/>
    <w:rsid w:val="0070729F"/>
    <w:rsid w:val="007101A8"/>
    <w:rsid w:val="0071097C"/>
    <w:rsid w:val="0071680B"/>
    <w:rsid w:val="00717191"/>
    <w:rsid w:val="00722880"/>
    <w:rsid w:val="00724178"/>
    <w:rsid w:val="00724B20"/>
    <w:rsid w:val="00724D56"/>
    <w:rsid w:val="0073114D"/>
    <w:rsid w:val="00731178"/>
    <w:rsid w:val="00732360"/>
    <w:rsid w:val="00733816"/>
    <w:rsid w:val="007338D8"/>
    <w:rsid w:val="00735B19"/>
    <w:rsid w:val="00737129"/>
    <w:rsid w:val="00740EF7"/>
    <w:rsid w:val="00754302"/>
    <w:rsid w:val="00754AC4"/>
    <w:rsid w:val="007557B4"/>
    <w:rsid w:val="007570CE"/>
    <w:rsid w:val="00757955"/>
    <w:rsid w:val="00762C13"/>
    <w:rsid w:val="007646DC"/>
    <w:rsid w:val="00766C67"/>
    <w:rsid w:val="00770886"/>
    <w:rsid w:val="00775E83"/>
    <w:rsid w:val="00783B70"/>
    <w:rsid w:val="00783BA6"/>
    <w:rsid w:val="007865C4"/>
    <w:rsid w:val="0078696A"/>
    <w:rsid w:val="00786DA0"/>
    <w:rsid w:val="00786FCD"/>
    <w:rsid w:val="00790CD9"/>
    <w:rsid w:val="00794176"/>
    <w:rsid w:val="00794CED"/>
    <w:rsid w:val="007957BD"/>
    <w:rsid w:val="00795CA6"/>
    <w:rsid w:val="007964CB"/>
    <w:rsid w:val="00796C56"/>
    <w:rsid w:val="007A0545"/>
    <w:rsid w:val="007A1372"/>
    <w:rsid w:val="007A1ACA"/>
    <w:rsid w:val="007A3670"/>
    <w:rsid w:val="007A4F03"/>
    <w:rsid w:val="007B0475"/>
    <w:rsid w:val="007B189D"/>
    <w:rsid w:val="007B1C8C"/>
    <w:rsid w:val="007B4E95"/>
    <w:rsid w:val="007C050C"/>
    <w:rsid w:val="007C0A75"/>
    <w:rsid w:val="007C12AA"/>
    <w:rsid w:val="007C445F"/>
    <w:rsid w:val="007C48D1"/>
    <w:rsid w:val="007C5DC6"/>
    <w:rsid w:val="007C6941"/>
    <w:rsid w:val="007C6E87"/>
    <w:rsid w:val="007C7551"/>
    <w:rsid w:val="007C7694"/>
    <w:rsid w:val="007D313C"/>
    <w:rsid w:val="007D5076"/>
    <w:rsid w:val="007D5576"/>
    <w:rsid w:val="007D58EB"/>
    <w:rsid w:val="007E1AAE"/>
    <w:rsid w:val="007E52B7"/>
    <w:rsid w:val="007E558F"/>
    <w:rsid w:val="007F0AC7"/>
    <w:rsid w:val="007F206D"/>
    <w:rsid w:val="007F2F65"/>
    <w:rsid w:val="007F4880"/>
    <w:rsid w:val="007F5181"/>
    <w:rsid w:val="007F56AC"/>
    <w:rsid w:val="007F6AA9"/>
    <w:rsid w:val="007F7A8F"/>
    <w:rsid w:val="007F7D7C"/>
    <w:rsid w:val="008026DC"/>
    <w:rsid w:val="00805A17"/>
    <w:rsid w:val="00806498"/>
    <w:rsid w:val="0080749B"/>
    <w:rsid w:val="00807851"/>
    <w:rsid w:val="00807EE3"/>
    <w:rsid w:val="008102B8"/>
    <w:rsid w:val="00810E6D"/>
    <w:rsid w:val="00815761"/>
    <w:rsid w:val="008166E9"/>
    <w:rsid w:val="0081780D"/>
    <w:rsid w:val="008229C4"/>
    <w:rsid w:val="00823247"/>
    <w:rsid w:val="00825DA1"/>
    <w:rsid w:val="00826E34"/>
    <w:rsid w:val="00827996"/>
    <w:rsid w:val="0083165C"/>
    <w:rsid w:val="00832981"/>
    <w:rsid w:val="00833CAA"/>
    <w:rsid w:val="00833DE0"/>
    <w:rsid w:val="0083482B"/>
    <w:rsid w:val="00836261"/>
    <w:rsid w:val="008427C1"/>
    <w:rsid w:val="008442C8"/>
    <w:rsid w:val="00846EDB"/>
    <w:rsid w:val="00850C79"/>
    <w:rsid w:val="008525EE"/>
    <w:rsid w:val="008531B5"/>
    <w:rsid w:val="008546D6"/>
    <w:rsid w:val="00854883"/>
    <w:rsid w:val="00855FCE"/>
    <w:rsid w:val="00856562"/>
    <w:rsid w:val="00856DB0"/>
    <w:rsid w:val="0086091A"/>
    <w:rsid w:val="00864E6A"/>
    <w:rsid w:val="00866032"/>
    <w:rsid w:val="00874561"/>
    <w:rsid w:val="00874B08"/>
    <w:rsid w:val="0087683E"/>
    <w:rsid w:val="00876902"/>
    <w:rsid w:val="00880253"/>
    <w:rsid w:val="00881CA3"/>
    <w:rsid w:val="0088239D"/>
    <w:rsid w:val="008838C2"/>
    <w:rsid w:val="00883E8C"/>
    <w:rsid w:val="008852FA"/>
    <w:rsid w:val="00887882"/>
    <w:rsid w:val="00887DD1"/>
    <w:rsid w:val="00890435"/>
    <w:rsid w:val="00892DBE"/>
    <w:rsid w:val="00894ADE"/>
    <w:rsid w:val="0089515E"/>
    <w:rsid w:val="00896A38"/>
    <w:rsid w:val="008A0C64"/>
    <w:rsid w:val="008A3EA9"/>
    <w:rsid w:val="008A4371"/>
    <w:rsid w:val="008A7650"/>
    <w:rsid w:val="008B1131"/>
    <w:rsid w:val="008B5185"/>
    <w:rsid w:val="008B5A0C"/>
    <w:rsid w:val="008B5FA3"/>
    <w:rsid w:val="008B64A2"/>
    <w:rsid w:val="008B6D52"/>
    <w:rsid w:val="008B75C7"/>
    <w:rsid w:val="008C077F"/>
    <w:rsid w:val="008C1595"/>
    <w:rsid w:val="008C4125"/>
    <w:rsid w:val="008C4EEA"/>
    <w:rsid w:val="008C6ADD"/>
    <w:rsid w:val="008D0325"/>
    <w:rsid w:val="008D0C1A"/>
    <w:rsid w:val="008D2ADF"/>
    <w:rsid w:val="008D55D0"/>
    <w:rsid w:val="008E4CC4"/>
    <w:rsid w:val="008E67B4"/>
    <w:rsid w:val="008E7BD1"/>
    <w:rsid w:val="008E7C3F"/>
    <w:rsid w:val="008F5C15"/>
    <w:rsid w:val="008F6A3E"/>
    <w:rsid w:val="008F7CF1"/>
    <w:rsid w:val="0090178C"/>
    <w:rsid w:val="009019DD"/>
    <w:rsid w:val="00904673"/>
    <w:rsid w:val="00907D51"/>
    <w:rsid w:val="00914FF5"/>
    <w:rsid w:val="00917378"/>
    <w:rsid w:val="00922CB0"/>
    <w:rsid w:val="00923470"/>
    <w:rsid w:val="0092349E"/>
    <w:rsid w:val="00923639"/>
    <w:rsid w:val="0092527B"/>
    <w:rsid w:val="00931CF3"/>
    <w:rsid w:val="009330A2"/>
    <w:rsid w:val="00933603"/>
    <w:rsid w:val="00933694"/>
    <w:rsid w:val="009341A0"/>
    <w:rsid w:val="00934C33"/>
    <w:rsid w:val="00934D0C"/>
    <w:rsid w:val="00935B45"/>
    <w:rsid w:val="00936387"/>
    <w:rsid w:val="00943AF8"/>
    <w:rsid w:val="00947CBD"/>
    <w:rsid w:val="00951538"/>
    <w:rsid w:val="009537D7"/>
    <w:rsid w:val="00955349"/>
    <w:rsid w:val="00955885"/>
    <w:rsid w:val="00963BF7"/>
    <w:rsid w:val="00963D50"/>
    <w:rsid w:val="00965856"/>
    <w:rsid w:val="00967B35"/>
    <w:rsid w:val="00970586"/>
    <w:rsid w:val="00973B73"/>
    <w:rsid w:val="009742DF"/>
    <w:rsid w:val="00974745"/>
    <w:rsid w:val="009749BC"/>
    <w:rsid w:val="00975CD6"/>
    <w:rsid w:val="00976667"/>
    <w:rsid w:val="00983601"/>
    <w:rsid w:val="00991A98"/>
    <w:rsid w:val="00994A47"/>
    <w:rsid w:val="009A2FAB"/>
    <w:rsid w:val="009A31FF"/>
    <w:rsid w:val="009A48A0"/>
    <w:rsid w:val="009A5C0D"/>
    <w:rsid w:val="009A67CF"/>
    <w:rsid w:val="009B1488"/>
    <w:rsid w:val="009B1BD9"/>
    <w:rsid w:val="009B1D8E"/>
    <w:rsid w:val="009B2C23"/>
    <w:rsid w:val="009B2FCB"/>
    <w:rsid w:val="009B3C26"/>
    <w:rsid w:val="009B425A"/>
    <w:rsid w:val="009C0C60"/>
    <w:rsid w:val="009C0D92"/>
    <w:rsid w:val="009C5428"/>
    <w:rsid w:val="009C641A"/>
    <w:rsid w:val="009C6658"/>
    <w:rsid w:val="009C74A9"/>
    <w:rsid w:val="009D2B78"/>
    <w:rsid w:val="009D3143"/>
    <w:rsid w:val="009D5458"/>
    <w:rsid w:val="009E237C"/>
    <w:rsid w:val="009E4010"/>
    <w:rsid w:val="009E5858"/>
    <w:rsid w:val="009E5A81"/>
    <w:rsid w:val="009E628A"/>
    <w:rsid w:val="009F20E7"/>
    <w:rsid w:val="009F3878"/>
    <w:rsid w:val="009F4134"/>
    <w:rsid w:val="00A0525E"/>
    <w:rsid w:val="00A06018"/>
    <w:rsid w:val="00A075B2"/>
    <w:rsid w:val="00A07F9D"/>
    <w:rsid w:val="00A1040C"/>
    <w:rsid w:val="00A13139"/>
    <w:rsid w:val="00A1358C"/>
    <w:rsid w:val="00A1537B"/>
    <w:rsid w:val="00A15CDB"/>
    <w:rsid w:val="00A15F39"/>
    <w:rsid w:val="00A212C1"/>
    <w:rsid w:val="00A23A10"/>
    <w:rsid w:val="00A276BB"/>
    <w:rsid w:val="00A3490F"/>
    <w:rsid w:val="00A35313"/>
    <w:rsid w:val="00A41359"/>
    <w:rsid w:val="00A42AEE"/>
    <w:rsid w:val="00A42FD8"/>
    <w:rsid w:val="00A43266"/>
    <w:rsid w:val="00A5038F"/>
    <w:rsid w:val="00A54D37"/>
    <w:rsid w:val="00A569EE"/>
    <w:rsid w:val="00A57E3D"/>
    <w:rsid w:val="00A631C4"/>
    <w:rsid w:val="00A6704F"/>
    <w:rsid w:val="00A713CD"/>
    <w:rsid w:val="00A74D10"/>
    <w:rsid w:val="00A813E7"/>
    <w:rsid w:val="00A81AC1"/>
    <w:rsid w:val="00A842D0"/>
    <w:rsid w:val="00A846CC"/>
    <w:rsid w:val="00A84AE3"/>
    <w:rsid w:val="00A8509C"/>
    <w:rsid w:val="00A8685F"/>
    <w:rsid w:val="00A90152"/>
    <w:rsid w:val="00A932FD"/>
    <w:rsid w:val="00A97A93"/>
    <w:rsid w:val="00AA35B7"/>
    <w:rsid w:val="00AA3B50"/>
    <w:rsid w:val="00AA4FCB"/>
    <w:rsid w:val="00AA5D64"/>
    <w:rsid w:val="00AA662D"/>
    <w:rsid w:val="00AA6911"/>
    <w:rsid w:val="00AA69B2"/>
    <w:rsid w:val="00AA7B10"/>
    <w:rsid w:val="00AB117A"/>
    <w:rsid w:val="00AB2F07"/>
    <w:rsid w:val="00AB4C9D"/>
    <w:rsid w:val="00AB60A7"/>
    <w:rsid w:val="00AC12F3"/>
    <w:rsid w:val="00AC458C"/>
    <w:rsid w:val="00AC5FA8"/>
    <w:rsid w:val="00AD32F1"/>
    <w:rsid w:val="00AD4505"/>
    <w:rsid w:val="00AD4931"/>
    <w:rsid w:val="00AD7332"/>
    <w:rsid w:val="00AE3B48"/>
    <w:rsid w:val="00AE3C93"/>
    <w:rsid w:val="00AE4A7E"/>
    <w:rsid w:val="00AE6074"/>
    <w:rsid w:val="00AF01C7"/>
    <w:rsid w:val="00AF1B37"/>
    <w:rsid w:val="00AF205C"/>
    <w:rsid w:val="00AF2FF0"/>
    <w:rsid w:val="00AF3AB6"/>
    <w:rsid w:val="00AF4016"/>
    <w:rsid w:val="00AF4AE5"/>
    <w:rsid w:val="00AF54CB"/>
    <w:rsid w:val="00AF6C64"/>
    <w:rsid w:val="00AF6F70"/>
    <w:rsid w:val="00B06FFF"/>
    <w:rsid w:val="00B0706F"/>
    <w:rsid w:val="00B12A56"/>
    <w:rsid w:val="00B13860"/>
    <w:rsid w:val="00B16C05"/>
    <w:rsid w:val="00B22B15"/>
    <w:rsid w:val="00B25912"/>
    <w:rsid w:val="00B260F3"/>
    <w:rsid w:val="00B266C2"/>
    <w:rsid w:val="00B27653"/>
    <w:rsid w:val="00B27A09"/>
    <w:rsid w:val="00B308EE"/>
    <w:rsid w:val="00B329A4"/>
    <w:rsid w:val="00B32C3F"/>
    <w:rsid w:val="00B32FAA"/>
    <w:rsid w:val="00B331D2"/>
    <w:rsid w:val="00B351AB"/>
    <w:rsid w:val="00B37958"/>
    <w:rsid w:val="00B37AB0"/>
    <w:rsid w:val="00B4077A"/>
    <w:rsid w:val="00B4099B"/>
    <w:rsid w:val="00B42022"/>
    <w:rsid w:val="00B435A2"/>
    <w:rsid w:val="00B4361B"/>
    <w:rsid w:val="00B4616F"/>
    <w:rsid w:val="00B510AA"/>
    <w:rsid w:val="00B53F06"/>
    <w:rsid w:val="00B53F51"/>
    <w:rsid w:val="00B55F1E"/>
    <w:rsid w:val="00B60160"/>
    <w:rsid w:val="00B625F8"/>
    <w:rsid w:val="00B62D7C"/>
    <w:rsid w:val="00B63DA4"/>
    <w:rsid w:val="00B645E8"/>
    <w:rsid w:val="00B66BF3"/>
    <w:rsid w:val="00B67437"/>
    <w:rsid w:val="00B675C8"/>
    <w:rsid w:val="00B67B97"/>
    <w:rsid w:val="00B73157"/>
    <w:rsid w:val="00B73B88"/>
    <w:rsid w:val="00B74305"/>
    <w:rsid w:val="00B7486F"/>
    <w:rsid w:val="00B760A4"/>
    <w:rsid w:val="00B80202"/>
    <w:rsid w:val="00B81066"/>
    <w:rsid w:val="00B81202"/>
    <w:rsid w:val="00B81569"/>
    <w:rsid w:val="00B816B3"/>
    <w:rsid w:val="00B82816"/>
    <w:rsid w:val="00B84DF9"/>
    <w:rsid w:val="00B85158"/>
    <w:rsid w:val="00B856F4"/>
    <w:rsid w:val="00B872F3"/>
    <w:rsid w:val="00B905F6"/>
    <w:rsid w:val="00B9124D"/>
    <w:rsid w:val="00B93551"/>
    <w:rsid w:val="00B95E8E"/>
    <w:rsid w:val="00B97D65"/>
    <w:rsid w:val="00BA026B"/>
    <w:rsid w:val="00BA0552"/>
    <w:rsid w:val="00BA179B"/>
    <w:rsid w:val="00BA30DA"/>
    <w:rsid w:val="00BA3248"/>
    <w:rsid w:val="00BA3345"/>
    <w:rsid w:val="00BA43E0"/>
    <w:rsid w:val="00BA4F75"/>
    <w:rsid w:val="00BA7702"/>
    <w:rsid w:val="00BA7EA1"/>
    <w:rsid w:val="00BB0442"/>
    <w:rsid w:val="00BB0B37"/>
    <w:rsid w:val="00BB4734"/>
    <w:rsid w:val="00BB5B56"/>
    <w:rsid w:val="00BB73E6"/>
    <w:rsid w:val="00BC0602"/>
    <w:rsid w:val="00BC0F79"/>
    <w:rsid w:val="00BC2353"/>
    <w:rsid w:val="00BC2FE5"/>
    <w:rsid w:val="00BC3221"/>
    <w:rsid w:val="00BC45AD"/>
    <w:rsid w:val="00BC5D16"/>
    <w:rsid w:val="00BC66C4"/>
    <w:rsid w:val="00BD3107"/>
    <w:rsid w:val="00BD40D1"/>
    <w:rsid w:val="00BD49D6"/>
    <w:rsid w:val="00BD7ED8"/>
    <w:rsid w:val="00BE05AA"/>
    <w:rsid w:val="00BE164B"/>
    <w:rsid w:val="00BE2BCE"/>
    <w:rsid w:val="00BE4467"/>
    <w:rsid w:val="00BE54AA"/>
    <w:rsid w:val="00BE7482"/>
    <w:rsid w:val="00BF3B1D"/>
    <w:rsid w:val="00BF5074"/>
    <w:rsid w:val="00C00803"/>
    <w:rsid w:val="00C00A8C"/>
    <w:rsid w:val="00C010ED"/>
    <w:rsid w:val="00C02C91"/>
    <w:rsid w:val="00C0739D"/>
    <w:rsid w:val="00C100F5"/>
    <w:rsid w:val="00C1075D"/>
    <w:rsid w:val="00C1272C"/>
    <w:rsid w:val="00C15C9D"/>
    <w:rsid w:val="00C17EC2"/>
    <w:rsid w:val="00C213B4"/>
    <w:rsid w:val="00C21FBE"/>
    <w:rsid w:val="00C2258C"/>
    <w:rsid w:val="00C2400F"/>
    <w:rsid w:val="00C25515"/>
    <w:rsid w:val="00C258C2"/>
    <w:rsid w:val="00C26327"/>
    <w:rsid w:val="00C27EB8"/>
    <w:rsid w:val="00C307DE"/>
    <w:rsid w:val="00C32D98"/>
    <w:rsid w:val="00C35727"/>
    <w:rsid w:val="00C369F7"/>
    <w:rsid w:val="00C36AEF"/>
    <w:rsid w:val="00C379C2"/>
    <w:rsid w:val="00C40852"/>
    <w:rsid w:val="00C41DDA"/>
    <w:rsid w:val="00C42541"/>
    <w:rsid w:val="00C45856"/>
    <w:rsid w:val="00C45BDE"/>
    <w:rsid w:val="00C474FD"/>
    <w:rsid w:val="00C478EB"/>
    <w:rsid w:val="00C502AD"/>
    <w:rsid w:val="00C526DC"/>
    <w:rsid w:val="00C53A77"/>
    <w:rsid w:val="00C5562A"/>
    <w:rsid w:val="00C573AF"/>
    <w:rsid w:val="00C6480D"/>
    <w:rsid w:val="00C67A98"/>
    <w:rsid w:val="00C703FE"/>
    <w:rsid w:val="00C72251"/>
    <w:rsid w:val="00C73715"/>
    <w:rsid w:val="00C74943"/>
    <w:rsid w:val="00C74BD4"/>
    <w:rsid w:val="00C75C8D"/>
    <w:rsid w:val="00C82433"/>
    <w:rsid w:val="00C83E52"/>
    <w:rsid w:val="00C841C4"/>
    <w:rsid w:val="00C84C15"/>
    <w:rsid w:val="00C84CEB"/>
    <w:rsid w:val="00C85077"/>
    <w:rsid w:val="00C858B7"/>
    <w:rsid w:val="00C86F97"/>
    <w:rsid w:val="00C91428"/>
    <w:rsid w:val="00C916E7"/>
    <w:rsid w:val="00C916F3"/>
    <w:rsid w:val="00C92B70"/>
    <w:rsid w:val="00C94D55"/>
    <w:rsid w:val="00C9785D"/>
    <w:rsid w:val="00CA0D6A"/>
    <w:rsid w:val="00CA0FC2"/>
    <w:rsid w:val="00CA4B1D"/>
    <w:rsid w:val="00CA62C3"/>
    <w:rsid w:val="00CA663D"/>
    <w:rsid w:val="00CA665C"/>
    <w:rsid w:val="00CA7049"/>
    <w:rsid w:val="00CB0C82"/>
    <w:rsid w:val="00CB0F77"/>
    <w:rsid w:val="00CB3B15"/>
    <w:rsid w:val="00CB4303"/>
    <w:rsid w:val="00CB6B2D"/>
    <w:rsid w:val="00CB6D3C"/>
    <w:rsid w:val="00CB73F7"/>
    <w:rsid w:val="00CC01E3"/>
    <w:rsid w:val="00CC1803"/>
    <w:rsid w:val="00CC1CEF"/>
    <w:rsid w:val="00CC2E6A"/>
    <w:rsid w:val="00CC531D"/>
    <w:rsid w:val="00CC566E"/>
    <w:rsid w:val="00CD121E"/>
    <w:rsid w:val="00CD2A97"/>
    <w:rsid w:val="00CD6A01"/>
    <w:rsid w:val="00CE21CC"/>
    <w:rsid w:val="00CE225D"/>
    <w:rsid w:val="00CE2A95"/>
    <w:rsid w:val="00CE3040"/>
    <w:rsid w:val="00CE60A5"/>
    <w:rsid w:val="00CE6C0E"/>
    <w:rsid w:val="00CF0326"/>
    <w:rsid w:val="00CF1C8C"/>
    <w:rsid w:val="00CF2293"/>
    <w:rsid w:val="00CF2435"/>
    <w:rsid w:val="00CF2F8C"/>
    <w:rsid w:val="00CF3F66"/>
    <w:rsid w:val="00CF43F2"/>
    <w:rsid w:val="00D00AE0"/>
    <w:rsid w:val="00D02892"/>
    <w:rsid w:val="00D06426"/>
    <w:rsid w:val="00D07597"/>
    <w:rsid w:val="00D07DED"/>
    <w:rsid w:val="00D10164"/>
    <w:rsid w:val="00D10742"/>
    <w:rsid w:val="00D1246C"/>
    <w:rsid w:val="00D141A8"/>
    <w:rsid w:val="00D14689"/>
    <w:rsid w:val="00D15138"/>
    <w:rsid w:val="00D15CF8"/>
    <w:rsid w:val="00D17569"/>
    <w:rsid w:val="00D259F0"/>
    <w:rsid w:val="00D26329"/>
    <w:rsid w:val="00D30964"/>
    <w:rsid w:val="00D31238"/>
    <w:rsid w:val="00D34FD6"/>
    <w:rsid w:val="00D41BCF"/>
    <w:rsid w:val="00D437D3"/>
    <w:rsid w:val="00D44CD3"/>
    <w:rsid w:val="00D47BFA"/>
    <w:rsid w:val="00D50449"/>
    <w:rsid w:val="00D61585"/>
    <w:rsid w:val="00D63235"/>
    <w:rsid w:val="00D6502F"/>
    <w:rsid w:val="00D71947"/>
    <w:rsid w:val="00D73FC2"/>
    <w:rsid w:val="00D74616"/>
    <w:rsid w:val="00D74CC4"/>
    <w:rsid w:val="00D76079"/>
    <w:rsid w:val="00D7705F"/>
    <w:rsid w:val="00D836D2"/>
    <w:rsid w:val="00D837B4"/>
    <w:rsid w:val="00D87B3D"/>
    <w:rsid w:val="00D913EE"/>
    <w:rsid w:val="00D91474"/>
    <w:rsid w:val="00D926E0"/>
    <w:rsid w:val="00D966B6"/>
    <w:rsid w:val="00D969DE"/>
    <w:rsid w:val="00DA2541"/>
    <w:rsid w:val="00DA2EAD"/>
    <w:rsid w:val="00DA31A0"/>
    <w:rsid w:val="00DA66AB"/>
    <w:rsid w:val="00DB1CD9"/>
    <w:rsid w:val="00DB1D64"/>
    <w:rsid w:val="00DB29CC"/>
    <w:rsid w:val="00DB30D4"/>
    <w:rsid w:val="00DB6385"/>
    <w:rsid w:val="00DB67BD"/>
    <w:rsid w:val="00DC0273"/>
    <w:rsid w:val="00DC14DD"/>
    <w:rsid w:val="00DC550B"/>
    <w:rsid w:val="00DD04E7"/>
    <w:rsid w:val="00DD1B23"/>
    <w:rsid w:val="00DD24ED"/>
    <w:rsid w:val="00DD4257"/>
    <w:rsid w:val="00DD44FB"/>
    <w:rsid w:val="00DD59ED"/>
    <w:rsid w:val="00DD5F58"/>
    <w:rsid w:val="00DE0AB2"/>
    <w:rsid w:val="00DE0AC7"/>
    <w:rsid w:val="00DE0B29"/>
    <w:rsid w:val="00DE6DE4"/>
    <w:rsid w:val="00DE7411"/>
    <w:rsid w:val="00DF0F9A"/>
    <w:rsid w:val="00DF2CD8"/>
    <w:rsid w:val="00DF654B"/>
    <w:rsid w:val="00DF6C67"/>
    <w:rsid w:val="00E01F3B"/>
    <w:rsid w:val="00E0205D"/>
    <w:rsid w:val="00E027D6"/>
    <w:rsid w:val="00E0301C"/>
    <w:rsid w:val="00E212E1"/>
    <w:rsid w:val="00E234DB"/>
    <w:rsid w:val="00E2408B"/>
    <w:rsid w:val="00E245C9"/>
    <w:rsid w:val="00E312D1"/>
    <w:rsid w:val="00E32D72"/>
    <w:rsid w:val="00E32E49"/>
    <w:rsid w:val="00E361DB"/>
    <w:rsid w:val="00E40F9D"/>
    <w:rsid w:val="00E4293E"/>
    <w:rsid w:val="00E44B52"/>
    <w:rsid w:val="00E6008C"/>
    <w:rsid w:val="00E60A20"/>
    <w:rsid w:val="00E61DD4"/>
    <w:rsid w:val="00E62672"/>
    <w:rsid w:val="00E63F9F"/>
    <w:rsid w:val="00E6722B"/>
    <w:rsid w:val="00E67360"/>
    <w:rsid w:val="00E67B47"/>
    <w:rsid w:val="00E70A20"/>
    <w:rsid w:val="00E7248A"/>
    <w:rsid w:val="00E7341E"/>
    <w:rsid w:val="00E73A51"/>
    <w:rsid w:val="00E743EB"/>
    <w:rsid w:val="00E82E91"/>
    <w:rsid w:val="00E82F48"/>
    <w:rsid w:val="00E86C39"/>
    <w:rsid w:val="00E87CDF"/>
    <w:rsid w:val="00E97D32"/>
    <w:rsid w:val="00EA2E56"/>
    <w:rsid w:val="00EA370C"/>
    <w:rsid w:val="00EA55C7"/>
    <w:rsid w:val="00EB20AA"/>
    <w:rsid w:val="00EB41BA"/>
    <w:rsid w:val="00EB4C6B"/>
    <w:rsid w:val="00EB5449"/>
    <w:rsid w:val="00EB57DC"/>
    <w:rsid w:val="00EB5A68"/>
    <w:rsid w:val="00EB5EE4"/>
    <w:rsid w:val="00EB6286"/>
    <w:rsid w:val="00EB7DFF"/>
    <w:rsid w:val="00EC6316"/>
    <w:rsid w:val="00EC757D"/>
    <w:rsid w:val="00ED1DA9"/>
    <w:rsid w:val="00ED1F06"/>
    <w:rsid w:val="00EE14FB"/>
    <w:rsid w:val="00EE3EB3"/>
    <w:rsid w:val="00EE449D"/>
    <w:rsid w:val="00EE4582"/>
    <w:rsid w:val="00EE6FC5"/>
    <w:rsid w:val="00EE74E0"/>
    <w:rsid w:val="00EE7E93"/>
    <w:rsid w:val="00EF0F12"/>
    <w:rsid w:val="00EF152B"/>
    <w:rsid w:val="00EF69BD"/>
    <w:rsid w:val="00EF69D6"/>
    <w:rsid w:val="00F03E8C"/>
    <w:rsid w:val="00F04C4A"/>
    <w:rsid w:val="00F05002"/>
    <w:rsid w:val="00F07737"/>
    <w:rsid w:val="00F12814"/>
    <w:rsid w:val="00F14968"/>
    <w:rsid w:val="00F14A4D"/>
    <w:rsid w:val="00F21658"/>
    <w:rsid w:val="00F2231C"/>
    <w:rsid w:val="00F25AFE"/>
    <w:rsid w:val="00F26373"/>
    <w:rsid w:val="00F26B69"/>
    <w:rsid w:val="00F27E4B"/>
    <w:rsid w:val="00F30ED9"/>
    <w:rsid w:val="00F31E9E"/>
    <w:rsid w:val="00F348CA"/>
    <w:rsid w:val="00F3640E"/>
    <w:rsid w:val="00F36E09"/>
    <w:rsid w:val="00F37904"/>
    <w:rsid w:val="00F40421"/>
    <w:rsid w:val="00F43E78"/>
    <w:rsid w:val="00F45F67"/>
    <w:rsid w:val="00F46AB9"/>
    <w:rsid w:val="00F47368"/>
    <w:rsid w:val="00F5187C"/>
    <w:rsid w:val="00F557D8"/>
    <w:rsid w:val="00F57633"/>
    <w:rsid w:val="00F578E9"/>
    <w:rsid w:val="00F60DAA"/>
    <w:rsid w:val="00F626E5"/>
    <w:rsid w:val="00F62FD8"/>
    <w:rsid w:val="00F6324F"/>
    <w:rsid w:val="00F63299"/>
    <w:rsid w:val="00F63708"/>
    <w:rsid w:val="00F65087"/>
    <w:rsid w:val="00F65611"/>
    <w:rsid w:val="00F66042"/>
    <w:rsid w:val="00F67203"/>
    <w:rsid w:val="00F6757C"/>
    <w:rsid w:val="00F70F66"/>
    <w:rsid w:val="00F71389"/>
    <w:rsid w:val="00F72F63"/>
    <w:rsid w:val="00F760B9"/>
    <w:rsid w:val="00F80DC8"/>
    <w:rsid w:val="00F8207D"/>
    <w:rsid w:val="00F83385"/>
    <w:rsid w:val="00F844F4"/>
    <w:rsid w:val="00F84B4B"/>
    <w:rsid w:val="00F879EF"/>
    <w:rsid w:val="00F91F5C"/>
    <w:rsid w:val="00FA1341"/>
    <w:rsid w:val="00FA1473"/>
    <w:rsid w:val="00FA19EE"/>
    <w:rsid w:val="00FA1CBD"/>
    <w:rsid w:val="00FA26BF"/>
    <w:rsid w:val="00FA3B9A"/>
    <w:rsid w:val="00FA3D63"/>
    <w:rsid w:val="00FA583F"/>
    <w:rsid w:val="00FA627A"/>
    <w:rsid w:val="00FA6618"/>
    <w:rsid w:val="00FA666D"/>
    <w:rsid w:val="00FB2EBB"/>
    <w:rsid w:val="00FB5DC0"/>
    <w:rsid w:val="00FC1042"/>
    <w:rsid w:val="00FC165A"/>
    <w:rsid w:val="00FC41F9"/>
    <w:rsid w:val="00FC4FB6"/>
    <w:rsid w:val="00FC5CB8"/>
    <w:rsid w:val="00FC723C"/>
    <w:rsid w:val="00FC76E5"/>
    <w:rsid w:val="00FD1A99"/>
    <w:rsid w:val="00FD4FA3"/>
    <w:rsid w:val="00FD5C6E"/>
    <w:rsid w:val="00FD5D60"/>
    <w:rsid w:val="00FE0AA5"/>
    <w:rsid w:val="00FE3F01"/>
    <w:rsid w:val="00FE5002"/>
    <w:rsid w:val="00FF5BE9"/>
    <w:rsid w:val="00FF7E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paragraph" w:styleId="Heading1">
    <w:name w:val="heading 1"/>
    <w:basedOn w:val="Normal"/>
    <w:next w:val="Normal"/>
    <w:link w:val="Heading1Char"/>
    <w:uiPriority w:val="9"/>
    <w:qFormat/>
    <w:rsid w:val="0056669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54C5D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54C5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zh-CN"/>
    </w:rPr>
  </w:style>
  <w:style w:type="paragraph" w:styleId="ListParagraph">
    <w:name w:val="List Paragraph"/>
    <w:basedOn w:val="Normal"/>
    <w:uiPriority w:val="34"/>
    <w:qFormat/>
    <w:rsid w:val="00354C5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B53F06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61585"/>
    <w:rPr>
      <w:color w:val="800080" w:themeColor="followedHyperlink"/>
      <w:u w:val="single"/>
    </w:rPr>
  </w:style>
  <w:style w:type="paragraph" w:styleId="PlainText">
    <w:name w:val="Plain Text"/>
    <w:basedOn w:val="Normal"/>
    <w:link w:val="PlainTextChar"/>
    <w:uiPriority w:val="99"/>
    <w:unhideWhenUsed/>
    <w:rsid w:val="001627C1"/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1627C1"/>
    <w:rPr>
      <w:rFonts w:ascii="Consolas" w:hAnsi="Consolas"/>
      <w:sz w:val="21"/>
      <w:szCs w:val="21"/>
      <w:lang w:eastAsia="zh-CN"/>
    </w:rPr>
  </w:style>
  <w:style w:type="character" w:customStyle="1" w:styleId="Heading1Char">
    <w:name w:val="Heading 1 Char"/>
    <w:basedOn w:val="DefaultParagraphFont"/>
    <w:link w:val="Heading1"/>
    <w:uiPriority w:val="9"/>
    <w:rsid w:val="0056669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B55F1E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B55F1E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zh-CN"/>
    </w:rPr>
  </w:style>
  <w:style w:type="paragraph" w:customStyle="1" w:styleId="MTDisplayEquation">
    <w:name w:val="MTDisplayEquation"/>
    <w:basedOn w:val="Normal"/>
    <w:next w:val="Normal"/>
    <w:link w:val="MTDisplayEquationChar"/>
    <w:rsid w:val="007E52B7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E52B7"/>
    <w:rPr>
      <w:sz w:val="24"/>
      <w:szCs w:val="24"/>
      <w:lang w:eastAsia="zh-CN"/>
    </w:rPr>
  </w:style>
  <w:style w:type="table" w:styleId="TableGrid">
    <w:name w:val="Table Grid"/>
    <w:basedOn w:val="TableNormal"/>
    <w:uiPriority w:val="59"/>
    <w:rsid w:val="00FA627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B37958"/>
    <w:rPr>
      <w:sz w:val="24"/>
      <w:szCs w:val="24"/>
      <w:lang w:eastAsia="zh-CN"/>
    </w:rPr>
  </w:style>
  <w:style w:type="character" w:styleId="BookTitle">
    <w:name w:val="Book Title"/>
    <w:basedOn w:val="DefaultParagraphFont"/>
    <w:uiPriority w:val="33"/>
    <w:qFormat/>
    <w:rsid w:val="00B37958"/>
    <w:rPr>
      <w:b/>
      <w:bCs/>
      <w:smallCaps/>
      <w:spacing w:val="5"/>
    </w:rPr>
  </w:style>
  <w:style w:type="character" w:styleId="Strong">
    <w:name w:val="Strong"/>
    <w:basedOn w:val="DefaultParagraphFont"/>
    <w:uiPriority w:val="22"/>
    <w:qFormat/>
    <w:rsid w:val="00C474FD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4C42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C42B5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4C42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C42B5"/>
    <w:rPr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776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76AF"/>
    <w:rPr>
      <w:rFonts w:ascii="Tahoma" w:hAnsi="Tahoma" w:cs="Tahoma"/>
      <w:sz w:val="16"/>
      <w:szCs w:val="16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02191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paragraph" w:styleId="Heading1">
    <w:name w:val="heading 1"/>
    <w:basedOn w:val="Normal"/>
    <w:next w:val="Normal"/>
    <w:link w:val="Heading1Char"/>
    <w:uiPriority w:val="9"/>
    <w:qFormat/>
    <w:rsid w:val="0056669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54C5D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54C5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zh-CN"/>
    </w:rPr>
  </w:style>
  <w:style w:type="paragraph" w:styleId="ListParagraph">
    <w:name w:val="List Paragraph"/>
    <w:basedOn w:val="Normal"/>
    <w:uiPriority w:val="34"/>
    <w:qFormat/>
    <w:rsid w:val="00354C5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B53F06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61585"/>
    <w:rPr>
      <w:color w:val="800080" w:themeColor="followedHyperlink"/>
      <w:u w:val="single"/>
    </w:rPr>
  </w:style>
  <w:style w:type="paragraph" w:styleId="PlainText">
    <w:name w:val="Plain Text"/>
    <w:basedOn w:val="Normal"/>
    <w:link w:val="PlainTextChar"/>
    <w:uiPriority w:val="99"/>
    <w:unhideWhenUsed/>
    <w:rsid w:val="001627C1"/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1627C1"/>
    <w:rPr>
      <w:rFonts w:ascii="Consolas" w:hAnsi="Consolas"/>
      <w:sz w:val="21"/>
      <w:szCs w:val="21"/>
      <w:lang w:eastAsia="zh-CN"/>
    </w:rPr>
  </w:style>
  <w:style w:type="character" w:customStyle="1" w:styleId="Heading1Char">
    <w:name w:val="Heading 1 Char"/>
    <w:basedOn w:val="DefaultParagraphFont"/>
    <w:link w:val="Heading1"/>
    <w:uiPriority w:val="9"/>
    <w:rsid w:val="0056669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B55F1E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B55F1E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zh-CN"/>
    </w:rPr>
  </w:style>
  <w:style w:type="paragraph" w:customStyle="1" w:styleId="MTDisplayEquation">
    <w:name w:val="MTDisplayEquation"/>
    <w:basedOn w:val="Normal"/>
    <w:next w:val="Normal"/>
    <w:link w:val="MTDisplayEquationChar"/>
    <w:rsid w:val="007E52B7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E52B7"/>
    <w:rPr>
      <w:sz w:val="24"/>
      <w:szCs w:val="24"/>
      <w:lang w:eastAsia="zh-CN"/>
    </w:rPr>
  </w:style>
  <w:style w:type="table" w:styleId="TableGrid">
    <w:name w:val="Table Grid"/>
    <w:basedOn w:val="TableNormal"/>
    <w:uiPriority w:val="59"/>
    <w:rsid w:val="00FA627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B37958"/>
    <w:rPr>
      <w:sz w:val="24"/>
      <w:szCs w:val="24"/>
      <w:lang w:eastAsia="zh-CN"/>
    </w:rPr>
  </w:style>
  <w:style w:type="character" w:styleId="BookTitle">
    <w:name w:val="Book Title"/>
    <w:basedOn w:val="DefaultParagraphFont"/>
    <w:uiPriority w:val="33"/>
    <w:qFormat/>
    <w:rsid w:val="00B37958"/>
    <w:rPr>
      <w:b/>
      <w:bCs/>
      <w:smallCaps/>
      <w:spacing w:val="5"/>
    </w:rPr>
  </w:style>
  <w:style w:type="character" w:styleId="Strong">
    <w:name w:val="Strong"/>
    <w:basedOn w:val="DefaultParagraphFont"/>
    <w:uiPriority w:val="22"/>
    <w:qFormat/>
    <w:rsid w:val="00C474FD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4C42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C42B5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4C42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C42B5"/>
    <w:rPr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776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76AF"/>
    <w:rPr>
      <w:rFonts w:ascii="Tahoma" w:hAnsi="Tahoma" w:cs="Tahoma"/>
      <w:sz w:val="16"/>
      <w:szCs w:val="16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02191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070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960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258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092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543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371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35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33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7091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5286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3485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7287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8717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4038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36151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0981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32107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0397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0540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2121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63701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49217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954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434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257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557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010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100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231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548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010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010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822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582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779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42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002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736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33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414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483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990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956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6224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5681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493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6234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937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3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658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987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776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436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482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7404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334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91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587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02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296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700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080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845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9507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233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1429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25906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56214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92501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9207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99758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41459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1169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80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15556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38189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802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8465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48877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1305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16768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13463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22347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32556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2431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96080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47331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840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63528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mathworks.com/videos/using-the-live-editor-117940.html?s_tid=srchtitle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hyperlink" Target="https://combinepdf.com/" TargetMode="External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hyperlink" Target="https://www.mathworks.com/help/matlab/control-flow.html" TargetMode="External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yperlink" Target="https://www.mathworks.com/help/matlab/logical-operations.html" TargetMode="External"/><Relationship Id="rId36" Type="http://schemas.openxmlformats.org/officeDocument/2006/relationships/oleObject" Target="embeddings/oleObject12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hyperlink" Target="https://www.mathworks.com/help/matlab/index.html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hyperlink" Target="https://www.mathworks.com/help/matlab/operators-and-elementary-operations.html" TargetMode="External"/><Relationship Id="rId35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8</TotalTime>
  <Pages>15</Pages>
  <Words>4582</Words>
  <Characters>26122</Characters>
  <Application>Microsoft Office Word</Application>
  <DocSecurity>0</DocSecurity>
  <Lines>217</Lines>
  <Paragraphs>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rissa Williamson</dc:creator>
  <cp:lastModifiedBy>Owner</cp:lastModifiedBy>
  <cp:revision>52</cp:revision>
  <cp:lastPrinted>2019-04-22T18:10:00Z</cp:lastPrinted>
  <dcterms:created xsi:type="dcterms:W3CDTF">2020-08-21T14:32:00Z</dcterms:created>
  <dcterms:modified xsi:type="dcterms:W3CDTF">2020-09-08T2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